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8"/>
  </p:notesMasterIdLst>
  <p:handoutMasterIdLst>
    <p:handoutMasterId r:id="rId49"/>
  </p:handoutMasterIdLst>
  <p:sldIdLst>
    <p:sldId id="256" r:id="rId3"/>
    <p:sldId id="257" r:id="rId4"/>
    <p:sldId id="451" r:id="rId5"/>
    <p:sldId id="313" r:id="rId6"/>
    <p:sldId id="314" r:id="rId7"/>
    <p:sldId id="315" r:id="rId8"/>
    <p:sldId id="316" r:id="rId9"/>
    <p:sldId id="352" r:id="rId10"/>
    <p:sldId id="453" r:id="rId11"/>
    <p:sldId id="317" r:id="rId12"/>
    <p:sldId id="331" r:id="rId13"/>
    <p:sldId id="332" r:id="rId14"/>
    <p:sldId id="349" r:id="rId15"/>
    <p:sldId id="350" r:id="rId16"/>
    <p:sldId id="333" r:id="rId17"/>
    <p:sldId id="454" r:id="rId18"/>
    <p:sldId id="334" r:id="rId19"/>
    <p:sldId id="335" r:id="rId20"/>
    <p:sldId id="337" r:id="rId21"/>
    <p:sldId id="336" r:id="rId22"/>
    <p:sldId id="338" r:id="rId23"/>
    <p:sldId id="339" r:id="rId24"/>
    <p:sldId id="340" r:id="rId25"/>
    <p:sldId id="341" r:id="rId26"/>
    <p:sldId id="342" r:id="rId27"/>
    <p:sldId id="344" r:id="rId28"/>
    <p:sldId id="343" r:id="rId29"/>
    <p:sldId id="318" r:id="rId30"/>
    <p:sldId id="345" r:id="rId31"/>
    <p:sldId id="455" r:id="rId32"/>
    <p:sldId id="302" r:id="rId33"/>
    <p:sldId id="346" r:id="rId34"/>
    <p:sldId id="289" r:id="rId35"/>
    <p:sldId id="456" r:id="rId36"/>
    <p:sldId id="330" r:id="rId37"/>
    <p:sldId id="321" r:id="rId38"/>
    <p:sldId id="323" r:id="rId39"/>
    <p:sldId id="324" r:id="rId40"/>
    <p:sldId id="325" r:id="rId41"/>
    <p:sldId id="326" r:id="rId42"/>
    <p:sldId id="327" r:id="rId43"/>
    <p:sldId id="328" r:id="rId44"/>
    <p:sldId id="347" r:id="rId45"/>
    <p:sldId id="303" r:id="rId46"/>
    <p:sldId id="291" r:id="rId47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33"/>
    <a:srgbClr val="FF66CC"/>
    <a:srgbClr val="FFFF66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8" autoAdjust="0"/>
    <p:restoredTop sz="94660"/>
  </p:normalViewPr>
  <p:slideViewPr>
    <p:cSldViewPr>
      <p:cViewPr varScale="1">
        <p:scale>
          <a:sx n="100" d="100"/>
          <a:sy n="100" d="100"/>
        </p:scale>
        <p:origin x="597" y="5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Bingabr" userId="00864009-1172-4536-93d5-4dbe32f81f3e" providerId="ADAL" clId="{89F76F61-CA5C-4E39-8B9F-51B782C681A3}"/>
    <pc:docChg chg="custSel delSld">
      <pc:chgData name="Mohamed Bingabr" userId="00864009-1172-4536-93d5-4dbe32f81f3e" providerId="ADAL" clId="{89F76F61-CA5C-4E39-8B9F-51B782C681A3}" dt="2022-02-14T14:43:07.251" v="0" actId="2696"/>
      <pc:docMkLst>
        <pc:docMk/>
      </pc:docMkLst>
      <pc:sldChg chg="del">
        <pc:chgData name="Mohamed Bingabr" userId="00864009-1172-4536-93d5-4dbe32f81f3e" providerId="ADAL" clId="{89F76F61-CA5C-4E39-8B9F-51B782C681A3}" dt="2022-02-14T14:43:07.251" v="0" actId="2696"/>
        <pc:sldMkLst>
          <pc:docMk/>
          <pc:sldMk cId="374091354" sldId="452"/>
        </pc:sldMkLst>
      </pc:sldChg>
    </pc:docChg>
  </pc:docChgLst>
  <pc:docChgLst>
    <pc:chgData name="Mohamed Bingabr" userId="00864009-1172-4536-93d5-4dbe32f81f3e" providerId="ADAL" clId="{69640252-B1E1-4845-B16F-DAAFFEEE3B55}"/>
    <pc:docChg chg="undo custSel modSld">
      <pc:chgData name="Mohamed Bingabr" userId="00864009-1172-4536-93d5-4dbe32f81f3e" providerId="ADAL" clId="{69640252-B1E1-4845-B16F-DAAFFEEE3B55}" dt="2023-03-03T14:46:27.929" v="150" actId="6549"/>
      <pc:docMkLst>
        <pc:docMk/>
      </pc:docMkLst>
      <pc:sldChg chg="addSp modSp mod">
        <pc:chgData name="Mohamed Bingabr" userId="00864009-1172-4536-93d5-4dbe32f81f3e" providerId="ADAL" clId="{69640252-B1E1-4845-B16F-DAAFFEEE3B55}" dt="2023-03-01T14:47:54.479" v="37" actId="1036"/>
        <pc:sldMkLst>
          <pc:docMk/>
          <pc:sldMk cId="0" sldId="289"/>
        </pc:sldMkLst>
        <pc:spChg chg="mod">
          <ac:chgData name="Mohamed Bingabr" userId="00864009-1172-4536-93d5-4dbe32f81f3e" providerId="ADAL" clId="{69640252-B1E1-4845-B16F-DAAFFEEE3B55}" dt="2023-03-01T14:47:36.828" v="20" actId="20577"/>
          <ac:spMkLst>
            <pc:docMk/>
            <pc:sldMk cId="0" sldId="289"/>
            <ac:spMk id="2" creationId="{48871926-1FE6-4BB3-A8AF-D8ADD37273D7}"/>
          </ac:spMkLst>
        </pc:spChg>
        <pc:picChg chg="add mod">
          <ac:chgData name="Mohamed Bingabr" userId="00864009-1172-4536-93d5-4dbe32f81f3e" providerId="ADAL" clId="{69640252-B1E1-4845-B16F-DAAFFEEE3B55}" dt="2023-03-01T14:47:54.479" v="37" actId="1036"/>
          <ac:picMkLst>
            <pc:docMk/>
            <pc:sldMk cId="0" sldId="289"/>
            <ac:picMk id="4" creationId="{E3A4AC2D-53C3-82E6-3E74-2281B7659E92}"/>
          </ac:picMkLst>
        </pc:picChg>
      </pc:sldChg>
      <pc:sldChg chg="addSp modSp mod modAnim">
        <pc:chgData name="Mohamed Bingabr" userId="00864009-1172-4536-93d5-4dbe32f81f3e" providerId="ADAL" clId="{69640252-B1E1-4845-B16F-DAAFFEEE3B55}" dt="2023-03-03T14:45:42.237" v="127" actId="1036"/>
        <pc:sldMkLst>
          <pc:docMk/>
          <pc:sldMk cId="4057073923" sldId="323"/>
        </pc:sldMkLst>
        <pc:spChg chg="add mod">
          <ac:chgData name="Mohamed Bingabr" userId="00864009-1172-4536-93d5-4dbe32f81f3e" providerId="ADAL" clId="{69640252-B1E1-4845-B16F-DAAFFEEE3B55}" dt="2023-03-03T14:45:34.692" v="124" actId="1037"/>
          <ac:spMkLst>
            <pc:docMk/>
            <pc:sldMk cId="4057073923" sldId="323"/>
            <ac:spMk id="2" creationId="{F7FA2A97-294D-FBE8-0026-63AE77347D93}"/>
          </ac:spMkLst>
        </pc:spChg>
        <pc:spChg chg="mod">
          <ac:chgData name="Mohamed Bingabr" userId="00864009-1172-4536-93d5-4dbe32f81f3e" providerId="ADAL" clId="{69640252-B1E1-4845-B16F-DAAFFEEE3B55}" dt="2023-03-03T14:45:28.153" v="121" actId="1038"/>
          <ac:spMkLst>
            <pc:docMk/>
            <pc:sldMk cId="4057073923" sldId="323"/>
            <ac:spMk id="3" creationId="{00000000-0000-0000-0000-000000000000}"/>
          </ac:spMkLst>
        </pc:spChg>
        <pc:spChg chg="mod">
          <ac:chgData name="Mohamed Bingabr" userId="00864009-1172-4536-93d5-4dbe32f81f3e" providerId="ADAL" clId="{69640252-B1E1-4845-B16F-DAAFFEEE3B55}" dt="2023-03-03T14:45:28.153" v="121" actId="1038"/>
          <ac:spMkLst>
            <pc:docMk/>
            <pc:sldMk cId="4057073923" sldId="323"/>
            <ac:spMk id="4" creationId="{00000000-0000-0000-0000-000000000000}"/>
          </ac:spMkLst>
        </pc:spChg>
        <pc:spChg chg="add mod">
          <ac:chgData name="Mohamed Bingabr" userId="00864009-1172-4536-93d5-4dbe32f81f3e" providerId="ADAL" clId="{69640252-B1E1-4845-B16F-DAAFFEEE3B55}" dt="2023-03-03T14:45:42.237" v="127" actId="1036"/>
          <ac:spMkLst>
            <pc:docMk/>
            <pc:sldMk cId="4057073923" sldId="323"/>
            <ac:spMk id="6" creationId="{85FEE758-6CD1-0DFA-BCC6-56D8A1A4FD96}"/>
          </ac:spMkLst>
        </pc:spChg>
        <pc:spChg chg="mod">
          <ac:chgData name="Mohamed Bingabr" userId="00864009-1172-4536-93d5-4dbe32f81f3e" providerId="ADAL" clId="{69640252-B1E1-4845-B16F-DAAFFEEE3B55}" dt="2023-03-03T14:45:15.283" v="115" actId="255"/>
          <ac:spMkLst>
            <pc:docMk/>
            <pc:sldMk cId="4057073923" sldId="323"/>
            <ac:spMk id="11267" creationId="{00000000-0000-0000-0000-000000000000}"/>
          </ac:spMkLst>
        </pc:spChg>
        <pc:graphicFrameChg chg="add mod">
          <ac:chgData name="Mohamed Bingabr" userId="00864009-1172-4536-93d5-4dbe32f81f3e" providerId="ADAL" clId="{69640252-B1E1-4845-B16F-DAAFFEEE3B55}" dt="2023-03-03T14:45:34.692" v="124" actId="1037"/>
          <ac:graphicFrameMkLst>
            <pc:docMk/>
            <pc:sldMk cId="4057073923" sldId="323"/>
            <ac:graphicFrameMk id="5" creationId="{22493A45-5137-86DB-AEB1-E67EDC3E499B}"/>
          </ac:graphicFrameMkLst>
        </pc:graphicFrameChg>
        <pc:graphicFrameChg chg="add mod">
          <ac:chgData name="Mohamed Bingabr" userId="00864009-1172-4536-93d5-4dbe32f81f3e" providerId="ADAL" clId="{69640252-B1E1-4845-B16F-DAAFFEEE3B55}" dt="2023-03-03T14:45:42.237" v="127" actId="1036"/>
          <ac:graphicFrameMkLst>
            <pc:docMk/>
            <pc:sldMk cId="4057073923" sldId="323"/>
            <ac:graphicFrameMk id="7" creationId="{C244034B-AB9C-3F74-94A2-3890439A8F3B}"/>
          </ac:graphicFrameMkLst>
        </pc:graphicFrameChg>
      </pc:sldChg>
      <pc:sldChg chg="addSp delSp modSp mod">
        <pc:chgData name="Mohamed Bingabr" userId="00864009-1172-4536-93d5-4dbe32f81f3e" providerId="ADAL" clId="{69640252-B1E1-4845-B16F-DAAFFEEE3B55}" dt="2023-03-03T14:46:27.929" v="150" actId="6549"/>
        <pc:sldMkLst>
          <pc:docMk/>
          <pc:sldMk cId="2560565973" sldId="324"/>
        </pc:sldMkLst>
        <pc:spChg chg="mod">
          <ac:chgData name="Mohamed Bingabr" userId="00864009-1172-4536-93d5-4dbe32f81f3e" providerId="ADAL" clId="{69640252-B1E1-4845-B16F-DAAFFEEE3B55}" dt="2023-03-03T14:46:27.929" v="150" actId="6549"/>
          <ac:spMkLst>
            <pc:docMk/>
            <pc:sldMk cId="2560565973" sldId="324"/>
            <ac:spMk id="3" creationId="{6A990362-F8FF-2294-7F1B-EF18DD679F55}"/>
          </ac:spMkLst>
        </pc:spChg>
        <pc:spChg chg="add del">
          <ac:chgData name="Mohamed Bingabr" userId="00864009-1172-4536-93d5-4dbe32f81f3e" providerId="ADAL" clId="{69640252-B1E1-4845-B16F-DAAFFEEE3B55}" dt="2023-03-03T14:45:55.877" v="129" actId="478"/>
          <ac:spMkLst>
            <pc:docMk/>
            <pc:sldMk cId="2560565973" sldId="324"/>
            <ac:spMk id="4" creationId="{94C9539A-3F8C-964A-4294-5957DEDD3AA3}"/>
          </ac:spMkLst>
        </pc:spChg>
      </pc:sldChg>
      <pc:sldChg chg="modSp mod">
        <pc:chgData name="Mohamed Bingabr" userId="00864009-1172-4536-93d5-4dbe32f81f3e" providerId="ADAL" clId="{69640252-B1E1-4845-B16F-DAAFFEEE3B55}" dt="2023-02-24T14:43:41.763" v="1" actId="1076"/>
        <pc:sldMkLst>
          <pc:docMk/>
          <pc:sldMk cId="1078710288" sldId="341"/>
        </pc:sldMkLst>
        <pc:picChg chg="mod">
          <ac:chgData name="Mohamed Bingabr" userId="00864009-1172-4536-93d5-4dbe32f81f3e" providerId="ADAL" clId="{69640252-B1E1-4845-B16F-DAAFFEEE3B55}" dt="2023-02-24T14:43:41.763" v="1" actId="1076"/>
          <ac:picMkLst>
            <pc:docMk/>
            <pc:sldMk cId="1078710288" sldId="341"/>
            <ac:picMk id="16" creationId="{FDF588A2-7A07-454A-81CE-F8B2EB73E0C5}"/>
          </ac:picMkLst>
        </pc:picChg>
      </pc:sldChg>
    </pc:docChg>
  </pc:docChgLst>
  <pc:docChgLst>
    <pc:chgData name="Mohamed Bingabr" userId="00864009-1172-4536-93d5-4dbe32f81f3e" providerId="ADAL" clId="{7851DB37-EF9F-4195-84BE-9331230F63BB}"/>
    <pc:docChg chg="undo custSel modSld">
      <pc:chgData name="Mohamed Bingabr" userId="00864009-1172-4536-93d5-4dbe32f81f3e" providerId="ADAL" clId="{7851DB37-EF9F-4195-84BE-9331230F63BB}" dt="2023-03-05T16:30:16.226" v="319" actId="20577"/>
      <pc:docMkLst>
        <pc:docMk/>
      </pc:docMkLst>
      <pc:sldChg chg="modSp mod">
        <pc:chgData name="Mohamed Bingabr" userId="00864009-1172-4536-93d5-4dbe32f81f3e" providerId="ADAL" clId="{7851DB37-EF9F-4195-84BE-9331230F63BB}" dt="2023-03-05T16:30:16.226" v="319" actId="20577"/>
        <pc:sldMkLst>
          <pc:docMk/>
          <pc:sldMk cId="0" sldId="303"/>
        </pc:sldMkLst>
        <pc:spChg chg="mod">
          <ac:chgData name="Mohamed Bingabr" userId="00864009-1172-4536-93d5-4dbe32f81f3e" providerId="ADAL" clId="{7851DB37-EF9F-4195-84BE-9331230F63BB}" dt="2023-03-05T16:30:16.226" v="319" actId="20577"/>
          <ac:spMkLst>
            <pc:docMk/>
            <pc:sldMk cId="0" sldId="303"/>
            <ac:spMk id="47108" creationId="{00000000-0000-0000-0000-000000000000}"/>
          </ac:spMkLst>
        </pc:spChg>
      </pc:sldChg>
      <pc:sldChg chg="addSp modSp mod">
        <pc:chgData name="Mohamed Bingabr" userId="00864009-1172-4536-93d5-4dbe32f81f3e" providerId="ADAL" clId="{7851DB37-EF9F-4195-84BE-9331230F63BB}" dt="2023-03-01T03:10:14.012" v="176" actId="1076"/>
        <pc:sldMkLst>
          <pc:docMk/>
          <pc:sldMk cId="1481056658" sldId="321"/>
        </pc:sldMkLst>
        <pc:spChg chg="mod">
          <ac:chgData name="Mohamed Bingabr" userId="00864009-1172-4536-93d5-4dbe32f81f3e" providerId="ADAL" clId="{7851DB37-EF9F-4195-84BE-9331230F63BB}" dt="2022-03-04T02:53:07.126" v="5" actId="207"/>
          <ac:spMkLst>
            <pc:docMk/>
            <pc:sldMk cId="1481056658" sldId="321"/>
            <ac:spMk id="7" creationId="{00000000-0000-0000-0000-000000000000}"/>
          </ac:spMkLst>
        </pc:spChg>
        <pc:spChg chg="add mod">
          <ac:chgData name="Mohamed Bingabr" userId="00864009-1172-4536-93d5-4dbe32f81f3e" providerId="ADAL" clId="{7851DB37-EF9F-4195-84BE-9331230F63BB}" dt="2023-03-01T03:09:07.133" v="165" actId="14100"/>
          <ac:spMkLst>
            <pc:docMk/>
            <pc:sldMk cId="1481056658" sldId="321"/>
            <ac:spMk id="8" creationId="{22E6579E-8372-A595-EC54-A108E3485E09}"/>
          </ac:spMkLst>
        </pc:spChg>
        <pc:spChg chg="add mod">
          <ac:chgData name="Mohamed Bingabr" userId="00864009-1172-4536-93d5-4dbe32f81f3e" providerId="ADAL" clId="{7851DB37-EF9F-4195-84BE-9331230F63BB}" dt="2023-03-01T03:10:14.012" v="176" actId="1076"/>
          <ac:spMkLst>
            <pc:docMk/>
            <pc:sldMk cId="1481056658" sldId="321"/>
            <ac:spMk id="10" creationId="{AA1A345E-2B59-A8BB-96CD-1889F15FFEDE}"/>
          </ac:spMkLst>
        </pc:spChg>
        <pc:spChg chg="mod">
          <ac:chgData name="Mohamed Bingabr" userId="00864009-1172-4536-93d5-4dbe32f81f3e" providerId="ADAL" clId="{7851DB37-EF9F-4195-84BE-9331230F63BB}" dt="2023-03-01T03:07:57.597" v="51" actId="14100"/>
          <ac:spMkLst>
            <pc:docMk/>
            <pc:sldMk cId="1481056658" sldId="321"/>
            <ac:spMk id="26" creationId="{00000000-0000-0000-0000-000000000000}"/>
          </ac:spMkLst>
        </pc:spChg>
        <pc:spChg chg="mod">
          <ac:chgData name="Mohamed Bingabr" userId="00864009-1172-4536-93d5-4dbe32f81f3e" providerId="ADAL" clId="{7851DB37-EF9F-4195-84BE-9331230F63BB}" dt="2023-03-01T03:08:44.654" v="52" actId="1076"/>
          <ac:spMkLst>
            <pc:docMk/>
            <pc:sldMk cId="1481056658" sldId="321"/>
            <ac:spMk id="37" creationId="{00000000-0000-0000-0000-000000000000}"/>
          </ac:spMkLst>
        </pc:spChg>
        <pc:spChg chg="mod">
          <ac:chgData name="Mohamed Bingabr" userId="00864009-1172-4536-93d5-4dbe32f81f3e" providerId="ADAL" clId="{7851DB37-EF9F-4195-84BE-9331230F63BB}" dt="2022-03-04T02:54:09.287" v="12" actId="14100"/>
          <ac:spMkLst>
            <pc:docMk/>
            <pc:sldMk cId="1481056658" sldId="321"/>
            <ac:spMk id="38" creationId="{00000000-0000-0000-0000-000000000000}"/>
          </ac:spMkLst>
        </pc:spChg>
        <pc:spChg chg="mod">
          <ac:chgData name="Mohamed Bingabr" userId="00864009-1172-4536-93d5-4dbe32f81f3e" providerId="ADAL" clId="{7851DB37-EF9F-4195-84BE-9331230F63BB}" dt="2022-03-04T02:53:00.375" v="4" actId="207"/>
          <ac:spMkLst>
            <pc:docMk/>
            <pc:sldMk cId="1481056658" sldId="321"/>
            <ac:spMk id="39" creationId="{00000000-0000-0000-0000-000000000000}"/>
          </ac:spMkLst>
        </pc:spChg>
      </pc:sldChg>
      <pc:sldChg chg="modSp mod">
        <pc:chgData name="Mohamed Bingabr" userId="00864009-1172-4536-93d5-4dbe32f81f3e" providerId="ADAL" clId="{7851DB37-EF9F-4195-84BE-9331230F63BB}" dt="2023-03-01T03:11:46.160" v="186" actId="14100"/>
        <pc:sldMkLst>
          <pc:docMk/>
          <pc:sldMk cId="4057073923" sldId="323"/>
        </pc:sldMkLst>
        <pc:spChg chg="mod">
          <ac:chgData name="Mohamed Bingabr" userId="00864009-1172-4536-93d5-4dbe32f81f3e" providerId="ADAL" clId="{7851DB37-EF9F-4195-84BE-9331230F63BB}" dt="2023-03-01T03:11:46.160" v="186" actId="14100"/>
          <ac:spMkLst>
            <pc:docMk/>
            <pc:sldMk cId="4057073923" sldId="323"/>
            <ac:spMk id="11267" creationId="{00000000-0000-0000-0000-000000000000}"/>
          </ac:spMkLst>
        </pc:spChg>
      </pc:sldChg>
      <pc:sldChg chg="addSp modSp mod">
        <pc:chgData name="Mohamed Bingabr" userId="00864009-1172-4536-93d5-4dbe32f81f3e" providerId="ADAL" clId="{7851DB37-EF9F-4195-84BE-9331230F63BB}" dt="2023-03-01T03:15:56.161" v="257" actId="1076"/>
        <pc:sldMkLst>
          <pc:docMk/>
          <pc:sldMk cId="2560565973" sldId="324"/>
        </pc:sldMkLst>
        <pc:spChg chg="add mod">
          <ac:chgData name="Mohamed Bingabr" userId="00864009-1172-4536-93d5-4dbe32f81f3e" providerId="ADAL" clId="{7851DB37-EF9F-4195-84BE-9331230F63BB}" dt="2023-03-01T03:13:43.174" v="242" actId="14100"/>
          <ac:spMkLst>
            <pc:docMk/>
            <pc:sldMk cId="2560565973" sldId="324"/>
            <ac:spMk id="3" creationId="{6A990362-F8FF-2294-7F1B-EF18DD679F55}"/>
          </ac:spMkLst>
        </pc:spChg>
        <pc:spChg chg="add mod">
          <ac:chgData name="Mohamed Bingabr" userId="00864009-1172-4536-93d5-4dbe32f81f3e" providerId="ADAL" clId="{7851DB37-EF9F-4195-84BE-9331230F63BB}" dt="2023-03-01T03:15:32.078" v="252" actId="1076"/>
          <ac:spMkLst>
            <pc:docMk/>
            <pc:sldMk cId="2560565973" sldId="324"/>
            <ac:spMk id="4" creationId="{94C9539A-3F8C-964A-4294-5957DEDD3AA3}"/>
          </ac:spMkLst>
        </pc:spChg>
        <pc:graphicFrameChg chg="mod">
          <ac:chgData name="Mohamed Bingabr" userId="00864009-1172-4536-93d5-4dbe32f81f3e" providerId="ADAL" clId="{7851DB37-EF9F-4195-84BE-9331230F63BB}" dt="2023-03-01T03:15:56.161" v="257" actId="1076"/>
          <ac:graphicFrameMkLst>
            <pc:docMk/>
            <pc:sldMk cId="2560565973" sldId="324"/>
            <ac:graphicFrameMk id="13315" creationId="{00000000-0000-0000-0000-000000000000}"/>
          </ac:graphicFrameMkLst>
        </pc:graphicFrameChg>
        <pc:graphicFrameChg chg="mod">
          <ac:chgData name="Mohamed Bingabr" userId="00864009-1172-4536-93d5-4dbe32f81f3e" providerId="ADAL" clId="{7851DB37-EF9F-4195-84BE-9331230F63BB}" dt="2023-03-01T03:15:53.523" v="256" actId="1076"/>
          <ac:graphicFrameMkLst>
            <pc:docMk/>
            <pc:sldMk cId="2560565973" sldId="324"/>
            <ac:graphicFrameMk id="614404" creationId="{00000000-0000-0000-0000-000000000000}"/>
          </ac:graphicFrameMkLst>
        </pc:graphicFrameChg>
        <pc:picChg chg="mod">
          <ac:chgData name="Mohamed Bingabr" userId="00864009-1172-4536-93d5-4dbe32f81f3e" providerId="ADAL" clId="{7851DB37-EF9F-4195-84BE-9331230F63BB}" dt="2023-03-01T03:15:43.405" v="254" actId="14100"/>
          <ac:picMkLst>
            <pc:docMk/>
            <pc:sldMk cId="2560565973" sldId="324"/>
            <ac:picMk id="614405" creationId="{00000000-0000-0000-0000-000000000000}"/>
          </ac:picMkLst>
        </pc:picChg>
        <pc:picChg chg="mod">
          <ac:chgData name="Mohamed Bingabr" userId="00864009-1172-4536-93d5-4dbe32f81f3e" providerId="ADAL" clId="{7851DB37-EF9F-4195-84BE-9331230F63BB}" dt="2023-03-01T03:15:46.803" v="255" actId="14100"/>
          <ac:picMkLst>
            <pc:docMk/>
            <pc:sldMk cId="2560565973" sldId="324"/>
            <ac:picMk id="614406" creationId="{00000000-0000-0000-0000-000000000000}"/>
          </ac:picMkLst>
        </pc:picChg>
      </pc:sldChg>
      <pc:sldChg chg="delSp modSp mod">
        <pc:chgData name="Mohamed Bingabr" userId="00864009-1172-4536-93d5-4dbe32f81f3e" providerId="ADAL" clId="{7851DB37-EF9F-4195-84BE-9331230F63BB}" dt="2022-06-22T10:59:01.736" v="45" actId="1035"/>
        <pc:sldMkLst>
          <pc:docMk/>
          <pc:sldMk cId="2109805129" sldId="340"/>
        </pc:sldMkLst>
        <pc:spChg chg="mod">
          <ac:chgData name="Mohamed Bingabr" userId="00864009-1172-4536-93d5-4dbe32f81f3e" providerId="ADAL" clId="{7851DB37-EF9F-4195-84BE-9331230F63BB}" dt="2022-06-22T10:59:01.736" v="45" actId="1035"/>
          <ac:spMkLst>
            <pc:docMk/>
            <pc:sldMk cId="2109805129" sldId="340"/>
            <ac:spMk id="6" creationId="{00000000-0000-0000-0000-000000000000}"/>
          </ac:spMkLst>
        </pc:spChg>
        <pc:spChg chg="mod">
          <ac:chgData name="Mohamed Bingabr" userId="00864009-1172-4536-93d5-4dbe32f81f3e" providerId="ADAL" clId="{7851DB37-EF9F-4195-84BE-9331230F63BB}" dt="2022-06-22T10:59:01.736" v="45" actId="1035"/>
          <ac:spMkLst>
            <pc:docMk/>
            <pc:sldMk cId="2109805129" sldId="340"/>
            <ac:spMk id="9" creationId="{00000000-0000-0000-0000-000000000000}"/>
          </ac:spMkLst>
        </pc:spChg>
        <pc:spChg chg="mod">
          <ac:chgData name="Mohamed Bingabr" userId="00864009-1172-4536-93d5-4dbe32f81f3e" providerId="ADAL" clId="{7851DB37-EF9F-4195-84BE-9331230F63BB}" dt="2022-06-22T10:59:01.736" v="45" actId="1035"/>
          <ac:spMkLst>
            <pc:docMk/>
            <pc:sldMk cId="2109805129" sldId="340"/>
            <ac:spMk id="16" creationId="{00000000-0000-0000-0000-000000000000}"/>
          </ac:spMkLst>
        </pc:spChg>
        <pc:spChg chg="mod">
          <ac:chgData name="Mohamed Bingabr" userId="00864009-1172-4536-93d5-4dbe32f81f3e" providerId="ADAL" clId="{7851DB37-EF9F-4195-84BE-9331230F63BB}" dt="2022-06-22T10:59:01.736" v="45" actId="1035"/>
          <ac:spMkLst>
            <pc:docMk/>
            <pc:sldMk cId="2109805129" sldId="340"/>
            <ac:spMk id="20" creationId="{00000000-0000-0000-0000-000000000000}"/>
          </ac:spMkLst>
        </pc:spChg>
        <pc:spChg chg="del">
          <ac:chgData name="Mohamed Bingabr" userId="00864009-1172-4536-93d5-4dbe32f81f3e" providerId="ADAL" clId="{7851DB37-EF9F-4195-84BE-9331230F63BB}" dt="2022-06-22T10:58:42.613" v="27" actId="478"/>
          <ac:spMkLst>
            <pc:docMk/>
            <pc:sldMk cId="2109805129" sldId="340"/>
            <ac:spMk id="24" creationId="{00000000-0000-0000-0000-000000000000}"/>
          </ac:spMkLst>
        </pc:spChg>
        <pc:spChg chg="del">
          <ac:chgData name="Mohamed Bingabr" userId="00864009-1172-4536-93d5-4dbe32f81f3e" providerId="ADAL" clId="{7851DB37-EF9F-4195-84BE-9331230F63BB}" dt="2022-06-22T10:58:51.747" v="28" actId="478"/>
          <ac:spMkLst>
            <pc:docMk/>
            <pc:sldMk cId="2109805129" sldId="340"/>
            <ac:spMk id="43" creationId="{00000000-0000-0000-0000-000000000000}"/>
          </ac:spMkLst>
        </pc:spChg>
        <pc:spChg chg="del">
          <ac:chgData name="Mohamed Bingabr" userId="00864009-1172-4536-93d5-4dbe32f81f3e" providerId="ADAL" clId="{7851DB37-EF9F-4195-84BE-9331230F63BB}" dt="2022-06-22T10:58:51.747" v="28" actId="478"/>
          <ac:spMkLst>
            <pc:docMk/>
            <pc:sldMk cId="2109805129" sldId="340"/>
            <ac:spMk id="47" creationId="{00000000-0000-0000-0000-000000000000}"/>
          </ac:spMkLst>
        </pc:spChg>
        <pc:grpChg chg="mod">
          <ac:chgData name="Mohamed Bingabr" userId="00864009-1172-4536-93d5-4dbe32f81f3e" providerId="ADAL" clId="{7851DB37-EF9F-4195-84BE-9331230F63BB}" dt="2022-06-22T10:59:01.736" v="45" actId="1035"/>
          <ac:grpSpMkLst>
            <pc:docMk/>
            <pc:sldMk cId="2109805129" sldId="340"/>
            <ac:grpSpMk id="18" creationId="{00000000-0000-0000-0000-000000000000}"/>
          </ac:grpSpMkLst>
        </pc:grpChg>
        <pc:grpChg chg="mod">
          <ac:chgData name="Mohamed Bingabr" userId="00864009-1172-4536-93d5-4dbe32f81f3e" providerId="ADAL" clId="{7851DB37-EF9F-4195-84BE-9331230F63BB}" dt="2022-06-22T10:59:01.736" v="45" actId="1035"/>
          <ac:grpSpMkLst>
            <pc:docMk/>
            <pc:sldMk cId="2109805129" sldId="340"/>
            <ac:grpSpMk id="21" creationId="{00000000-0000-0000-0000-000000000000}"/>
          </ac:grpSpMkLst>
        </pc:grpChg>
        <pc:grpChg chg="del">
          <ac:chgData name="Mohamed Bingabr" userId="00864009-1172-4536-93d5-4dbe32f81f3e" providerId="ADAL" clId="{7851DB37-EF9F-4195-84BE-9331230F63BB}" dt="2022-06-22T10:58:51.747" v="28" actId="478"/>
          <ac:grpSpMkLst>
            <pc:docMk/>
            <pc:sldMk cId="2109805129" sldId="340"/>
            <ac:grpSpMk id="44" creationId="{00000000-0000-0000-0000-000000000000}"/>
          </ac:grpSpMkLst>
        </pc:grpChg>
      </pc:sldChg>
      <pc:sldChg chg="modSp mod">
        <pc:chgData name="Mohamed Bingabr" userId="00864009-1172-4536-93d5-4dbe32f81f3e" providerId="ADAL" clId="{7851DB37-EF9F-4195-84BE-9331230F63BB}" dt="2022-06-22T10:53:53.223" v="26" actId="1037"/>
        <pc:sldMkLst>
          <pc:docMk/>
          <pc:sldMk cId="1078710288" sldId="341"/>
        </pc:sldMkLst>
        <pc:picChg chg="mod">
          <ac:chgData name="Mohamed Bingabr" userId="00864009-1172-4536-93d5-4dbe32f81f3e" providerId="ADAL" clId="{7851DB37-EF9F-4195-84BE-9331230F63BB}" dt="2022-06-22T10:53:53.223" v="26" actId="1037"/>
          <ac:picMkLst>
            <pc:docMk/>
            <pc:sldMk cId="1078710288" sldId="341"/>
            <ac:picMk id="16" creationId="{FDF588A2-7A07-454A-81CE-F8B2EB73E0C5}"/>
          </ac:picMkLst>
        </pc:picChg>
      </pc:sldChg>
      <pc:sldChg chg="modSp mod">
        <pc:chgData name="Mohamed Bingabr" userId="00864009-1172-4536-93d5-4dbe32f81f3e" providerId="ADAL" clId="{7851DB37-EF9F-4195-84BE-9331230F63BB}" dt="2022-02-21T13:49:19.701" v="3" actId="20577"/>
        <pc:sldMkLst>
          <pc:docMk/>
          <pc:sldMk cId="514091614" sldId="346"/>
        </pc:sldMkLst>
        <pc:spChg chg="mod">
          <ac:chgData name="Mohamed Bingabr" userId="00864009-1172-4536-93d5-4dbe32f81f3e" providerId="ADAL" clId="{7851DB37-EF9F-4195-84BE-9331230F63BB}" dt="2022-02-21T13:49:19.701" v="3" actId="20577"/>
          <ac:spMkLst>
            <pc:docMk/>
            <pc:sldMk cId="514091614" sldId="346"/>
            <ac:spMk id="3" creationId="{00000000-0000-0000-0000-000000000000}"/>
          </ac:spMkLst>
        </pc:spChg>
      </pc:sldChg>
      <pc:sldChg chg="modSp mod">
        <pc:chgData name="Mohamed Bingabr" userId="00864009-1172-4536-93d5-4dbe32f81f3e" providerId="ADAL" clId="{7851DB37-EF9F-4195-84BE-9331230F63BB}" dt="2023-02-15T02:43:55.610" v="49" actId="1076"/>
        <pc:sldMkLst>
          <pc:docMk/>
          <pc:sldMk cId="3333056994" sldId="352"/>
        </pc:sldMkLst>
        <pc:spChg chg="mod">
          <ac:chgData name="Mohamed Bingabr" userId="00864009-1172-4536-93d5-4dbe32f81f3e" providerId="ADAL" clId="{7851DB37-EF9F-4195-84BE-9331230F63BB}" dt="2023-02-15T02:43:55.610" v="49" actId="1076"/>
          <ac:spMkLst>
            <pc:docMk/>
            <pc:sldMk cId="3333056994" sldId="352"/>
            <ac:spMk id="12" creationId="{00000000-0000-0000-0000-000000000000}"/>
          </ac:spMkLst>
        </pc:spChg>
        <pc:picChg chg="mod">
          <ac:chgData name="Mohamed Bingabr" userId="00864009-1172-4536-93d5-4dbe32f81f3e" providerId="ADAL" clId="{7851DB37-EF9F-4195-84BE-9331230F63BB}" dt="2023-02-15T02:43:37.384" v="48" actId="1076"/>
          <ac:picMkLst>
            <pc:docMk/>
            <pc:sldMk cId="3333056994" sldId="352"/>
            <ac:picMk id="1028" creationId="{00000000-0000-0000-0000-000000000000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BC90C83-D7A8-42E9-A2AF-B8640C2CF511}" type="datetimeFigureOut">
              <a:rPr lang="en-US"/>
              <a:pPr>
                <a:defRPr/>
              </a:pPr>
              <a:t>3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675"/>
            <a:ext cx="303784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3C5AEB5-3AF6-4739-AD7C-BD285F12A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0885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6T21:00:51.8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1 4056 0 0,'0'0'441'0'0,"21"-3"1670"0"0,-20 1-2085 0 0,1 1-1 0 0,10 0 25 0 0,-12 1 17 0 0,1 0-1 0 0,-1 0-74 0 0,0-1 0 0 0,0 1 0 0 0,0 0 0 0 0,0 0 0 0 0,1-1-1 0 0,-1 1 1 0 0,0 0 0 0 0,0 0 0 0 0,0 0 0 0 0,0 0-1 0 0,1-1 1 0 0,-1 1 0 0 0,0 0 0 0 0,0 0 0 0 0,1 0-1 0 0,-1 0 1 0 0,0 0 0 0 0,0 0 0 0 0,1-1 0 0 0,-1 1 0 0 0,0 0-1 0 0,0 0 1 0 0,1 0 0 0 0,-1 0 0 0 0,0 0 0 0 0,0 0-1 0 0,1 0 1 0 0,-1 0 0 0 0,0 0 0 0 0,0 0 0 0 0,1 0 0 0 0,-1 0-1 0 0,1 1 1 0 0,-1-1-46 0 0,1 0-296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1.2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12528 0 0,'0'0'1324'0'0,"1"1"-2059"0"0,8 10 1242 0 0,0 0-1 0 0,10 16 1 0 0,-10-13-336 0 0,1 2-10 0 0,0 1 1 0 0,6 18 0 0 0,12 19 449 0 0,-24-46-563 0 0,-1 0 1 0 0,1 1-1 0 0,2 12 1 0 0,6 14 53 0 0,2 2-254 0 0,-13-36 144 0 0,0 1 0 0 0,-1-1 0 0 0,1 1 0 0 0,-1-1 1 0 0,1 1-1 0 0,-1 0 0 0 0,0-1 0 0 0,1 1 0 0 0,-1-1 1 0 0,0 1-1 0 0,0 0 0 0 0,0 2 0 0 0,0-3-182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1.6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0 1 13824 0 0,'0'0'1940'0'0,"-1"0"-2440"0"0,-2 1 485 0 0,1 1 1 0 0,-1-1 0 0 0,1 1 0 0 0,0 0 0 0 0,-1-1-1 0 0,1 1 1 0 0,0 0 0 0 0,0 0 0 0 0,0 1 0 0 0,1-1-1 0 0,-3 3 1 0 0,-3 5 198 0 0,2-4-65 0 0,1 0 1 0 0,1 1-1 0 0,-1 0 0 0 0,1 0 1 0 0,0 0-1 0 0,1 0 0 0 0,-1 0 1 0 0,-1 12-1 0 0,0-2-39 0 0,-3 18-30 0 0,1 0 0 0 0,2 0 0 0 0,2 0-1 0 0,2 41 1 0 0,0-55-51 0 0,0-5 1 0 0,2 1 0 0 0,5 30 0 0 0,-6-38 0 0 0,2 0 0 0 0,0 0 0 0 0,0 0 0 0 0,0-1 0 0 0,1 0 0 0 0,8 14 0 0 0,-9-18-41 0 0,1-1-1 0 0,-1 0 0 0 0,1 0 0 0 0,-1 0 0 0 0,1 0 0 0 0,0 0 0 0 0,0-1 0 0 0,0 0 0 0 0,0 0 0 0 0,0 0 1 0 0,1 0-1 0 0,-1-1 0 0 0,0 1 0 0 0,1-1 0 0 0,0 0 0 0 0,-1-1 0 0 0,1 1 0 0 0,-1-1 0 0 0,1 0 0 0 0,5 0 1 0 0,5-7-920 0 0,-6 2-974 0 0,-1 2-2809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2.0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5 1 14896 0 0,'0'0'866'0'0,"-7"3"-692"0"0,-11 14-44 0 0,16-15-128 0 0,1 0-1 0 0,-1 0 0 0 0,0 0 0 0 0,0 0 0 0 0,0 0 0 0 0,0 0 0 0 0,-3 1 1 0 0,4-2-66 0 0,1 0 0 0 0,-1 0 1 0 0,0 0-1 0 0,0 0 1 0 0,1 0-1 0 0,-1 0 0 0 0,1 1 1 0 0,-1-1-1 0 0,1 0 1 0 0,-1 0-1 0 0,1 3 0 0 0,-1-1-99 0 0,-5 10-47 0 0,1 0 1 0 0,1 1-1 0 0,0 0 1 0 0,1-1-1 0 0,-3 21 1 0 0,2 71 309 0 0,4-78-68 0 0,-1-14 3 0 0,1 0-1 0 0,2 17 1 0 0,-1-4-43 0 0,-1-22-14 0 0,0 1-1 0 0,0-1 0 0 0,1 1 1 0 0,-1 0-1 0 0,1-1 1 0 0,0 1-1 0 0,0-1 0 0 0,1 0 1 0 0,-1 1-1 0 0,1-1 1 0 0,4 7-1 0 0,-6-10-284 0 0,15 2-411 0 0,-11-4 706 0 0,1 1 1 0 0,0-1 0 0 0,-1 0 0 0 0,1 0 0 0 0,-1-1-1 0 0,1 1 1 0 0,-1-1 0 0 0,0 0 0 0 0,6-3 0 0 0,-5 1-202 0 0,0 0-1 0 0,0 0 1 0 0,0 0 0 0 0,0-1 0 0 0,-1 1 0 0 0,0-1 0 0 0,0 0 0 0 0,-1-1 0 0 0,4-5 0 0 0,-3 2-3632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2.4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05 14336 0 0,'0'0'1442'0'0,"11"-8"-1308"0"0,1 0-624 0 0,1-1 1 0 0,12-12 0 0 0,15-10-915 0 0,-36 28 1472 0 0,0 1 0 0 0,0-1 0 0 0,1 1 0 0 0,-1 0 0 0 0,1 1 0 0 0,-1-1 0 0 0,1 1 0 0 0,0-1 0 0 0,-1 1 0 0 0,1 1 0 0 0,6-1 0 0 0,1-2 79 0 0,-9 3-199 0 0,0-1 0 0 0,0 0-1 0 0,0 1 1 0 0,0-1 0 0 0,0 1-1 0 0,4 0 1 0 0,-1-2-1261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2.7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8208 0 0,'0'0'4314'0'0,"7"14"-3622"0"0,26 89 2949 0 0,-24-68-3181 0 0,7 60 0 0 0,-11-49-263 0 0,2 53-122 0 0,-7-80-68 0 0,0 1 0 0 0,-1-1-1 0 0,-2 1 1 0 0,1-1 0 0 0,-2 0-1 0 0,-11 34 1 0 0,3-13-782 0 0,9-33 501 0 0,3-5-148 0 0,-2-2-569 0 0,-20 3-3907 0 0,20-3 3348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3.4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6 55 9528 0 0,'0'0'722'0'0,"7"-4"598"0"0,-5 2-949 0 0,1 0 0 0 0,-1 0 0 0 0,1 0 0 0 0,0 0 0 0 0,-1 0 1 0 0,5-1-1 0 0,4-4 878 0 0,-9 6-1162 0 0,1-1 1 0 0,-1 1-1 0 0,0 0 1 0 0,1 0-1 0 0,-1-1 1 0 0,1 1-1 0 0,0 1 1 0 0,-1-1-1 0 0,1 0 1 0 0,5 0 0 0 0,41-9 371 0 0,-39 10-416 0 0,0-1 0 0 0,15-2 0 0 0,-19 2-29 0 0,-3 0 27 0 0,0 1-1 0 0,0 0 1 0 0,0-1-1 0 0,0 2 1 0 0,1-1-1 0 0,-1 0 1 0 0,0 0 0 0 0,0 1-1 0 0,-1 0 1 0 0,1-1-1 0 0,0 1 1 0 0,0 0-1 0 0,0 1 1 0 0,0-1-1 0 0,-1 0 1 0 0,4 3-1 0 0,-5-3-19 0 0,0 0-1 0 0,-1 0 0 0 0,1 0 0 0 0,-1 0 0 0 0,1 0 1 0 0,-1 0-1 0 0,0 1 0 0 0,1-1 0 0 0,-1 0 1 0 0,0 0-1 0 0,0 0 0 0 0,0 1 0 0 0,0-1 0 0 0,0 0 1 0 0,0 2-1 0 0,-3 20 194 0 0,2-17-192 0 0,1-3-23 0 0,-21 175-198 0 0,18-140 266 0 0,2 1 1 0 0,8 62-1 0 0,-5-78-134 0 0,5 31 22 0 0,2 1 0 0 0,16 54 0 0 0,-17-79 25 0 0,-2 2-1 0 0,5 40 0 0 0,0 8-85 0 0,-6-46 107 0 0,1 48 0 0 0,-2-17 72 0 0,-3-27-5 0 0,-1-25-37 0 0,1 1 0 0 0,0 0 0 0 0,4 14 0 0 0,-4-20-10 0 0,0-1 0 0 0,0 1 1 0 0,-1 0-1 0 0,0 7 0 0 0,0-7-18 0 0,0 0 0 0 0,0 0 0 0 0,3 13-1 0 0,-3-18-2 0 0,0 0 0 0 0,-1 1 0 0 0,0-1 0 0 0,1 0 0 0 0,-1 0 0 0 0,0 0 0 0 0,-1 0 0 0 0,1 0 0 0 0,-1 0 0 0 0,1 0 0 0 0,-1 0 0 0 0,0-1 0 0 0,0 1 0 0 0,0 0 0 0 0,0-1 0 0 0,0 0 0 0 0,-4 4 0 0 0,-1-3-39 0 0,0 1 0 0 0,-1-1-1 0 0,1-1 1 0 0,0 1-1 0 0,-1-1 1 0 0,0-1-1 0 0,1 1 1 0 0,-1-1-1 0 0,0-1 1 0 0,0 1-1 0 0,0-1 1 0 0,0-1-1 0 0,1 1 1 0 0,-9-3-1 0 0,-2 0-275 0 0,-25-1-1 0 0,2 0-396 0 0,27 2 476 0 0,-13-2-1540 0 0,-34-1 1 0 0,59 5 1660 0 0,-1 0-1 0 0,1 0 1 0 0,-1-1 0 0 0,1 1 0 0 0,-1-1-1 0 0,1 0 1 0 0,-1 0 0 0 0,-4-2 0 0 0,-4-3-397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5.7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685 12528 0 0,'0'0'1560'0'0,"1"-1"-1507"0"0,2-5 899 0 0,4-3 349 0 0,-3 5-1153 0 0,30-28 790 0 0,-18 17-785 0 0,-1 0 0 0 0,0 0 0 0 0,-1-2 0 0 0,14-21 0 0 0,-7 7-100 0 0,-10 15-38 0 0,-1 0 1 0 0,-1-1-1 0 0,0 0 1 0 0,7-20-1 0 0,-3-1-15 0 0,-1-1 0 0 0,13-77 0 0 0,-25 103 11 0 0,0-1 0 0 0,-1 1-1 0 0,0 0 1 0 0,-1-1 0 0 0,-4-14-1 0 0,-12-23 65 0 0,16 46-64 0 0,0 0-1 0 0,-1 0 1 0 0,1 1 0 0 0,-1-1-1 0 0,0 1 1 0 0,0-1 0 0 0,0 1-1 0 0,-1 0 1 0 0,1 0 0 0 0,-9-6-1 0 0,12 10-13 0 0,-1-1 0 0 0,0 0 0 0 0,0 1 0 0 0,0 0-1 0 0,0-1 1 0 0,1 1 0 0 0,-1-1 0 0 0,0 1-1 0 0,0 0 1 0 0,0 0 0 0 0,0 0 0 0 0,0 0 0 0 0,0-1-1 0 0,0 1 1 0 0,0 0 0 0 0,0 0 0 0 0,0 1-1 0 0,0-1 1 0 0,0 0 0 0 0,0 0 0 0 0,0 0 0 0 0,0 1-1 0 0,0-1 1 0 0,0 0 0 0 0,1 1 0 0 0,-2 0-1 0 0,-1 0 9 0 0,2-1-8 0 0,0 0 1 0 0,1 0-1 0 0,-1 0 1 0 0,0 0-1 0 0,1 1 0 0 0,-1-1 1 0 0,1 0-1 0 0,-1 0 1 0 0,0 0-1 0 0,1 1 1 0 0,-1-1-1 0 0,1 0 0 0 0,-1 0 1 0 0,1 1-1 0 0,-1-1 1 0 0,1 1-1 0 0,-1-1 1 0 0,1 0-1 0 0,-1 1 1 0 0,1-1-1 0 0,-1 2 0 0 0,-1 0-7 0 0,-1-1 0 0 0,0 1 1 0 0,0 0-1 0 0,0 0 0 0 0,0 0 0 0 0,1 0 1 0 0,-1 0-1 0 0,0 0 0 0 0,1 1 1 0 0,0-1-1 0 0,0 1 0 0 0,0 0 0 0 0,0 0 1 0 0,0-1-1 0 0,0 1 0 0 0,1 0 0 0 0,-1 1 1 0 0,1-1-1 0 0,0 0 0 0 0,-1 4 0 0 0,-3 9 10 0 0,4-12 0 0 0,0 0 0 0 0,0 0 0 0 0,0-1 0 0 0,0 1 0 0 0,0 7 0 0 0,6 42 0 0 0,-2-32-10 0 0,17 88-33 0 0,-4-26 182 0 0,-7-16 239 0 0,0 119 1 0 0,-8-123-343 0 0,-2 69-68 0 0,-13-52-96 0 0,6-44 49 0 0,6-23 8 0 0,0-1 0 0 0,-1 0-1 0 0,-1 0 1 0 0,0 0 0 0 0,0 0-1 0 0,-2-1 1 0 0,1 0 0 0 0,-1 0-1 0 0,-9 11 1 0 0,7-10 26 0 0,7-9-91 0 0,-1 0 0 0 0,0 0 0 0 0,0-1 0 0 0,0 1 0 0 0,0-1 0 0 0,-5 5 0 0 0,6-6 112 0 0,0-1 1 0 0,1 0-1 0 0,-1 1 1 0 0,0-1-1 0 0,0 0 1 0 0,0 0-1 0 0,1 1 0 0 0,-1-1 1 0 0,0 0-1 0 0,0 0 1 0 0,0 0-1 0 0,1 0 1 0 0,-1 0-1 0 0,0 0 1 0 0,0 0-1 0 0,0 0 1 0 0,0 0-1 0 0,1-1 1 0 0,-1 1-1 0 0,0 0 1 0 0,0 0-1 0 0,0-1 1 0 0,1 1-1 0 0,-1 0 1 0 0,0-1-1 0 0,1 1 1 0 0,-1-1-1 0 0,0 1 0 0 0,1-1 1 0 0,-1 1-1 0 0,1-1 1 0 0,-1 0-1 0 0,0 0 1 0 0,-11-9-164 0 0,10 10 188 0 0,1-1-1 0 0,0 0 1 0 0,0 0 0 0 0,0 0 0 0 0,0 0 0 0 0,0 0-1 0 0,0 0 1 0 0,0 0 0 0 0,0 0 0 0 0,0 0 0 0 0,-1-2 0 0 0,-5-11-1 0 0,0-1 0 0 0,0 0 0 0 0,2 0 0 0 0,-5-19 0 0 0,9 31-13 0 0,0 0 1 0 0,1 0 0 0 0,0 0-1 0 0,-1 0 1 0 0,1 0 0 0 0,0 0 0 0 0,1-1-1 0 0,-1 1 1 0 0,0 0 0 0 0,1 0-1 0 0,0 0 1 0 0,0 0 0 0 0,1-4 0 0 0,5-3 153 0 0,-6 9-124 0 0,0 1 0 0 0,-1-1 0 0 0,1 0 0 0 0,-1 0 0 0 0,1 1 0 0 0,-1-1 0 0 0,1 0 0 0 0,-1 0 0 0 0,1 0 0 0 0,-1 1 0 0 0,0-1 0 0 0,1 0 0 0 0,-1 0 0 0 0,0-1 0 0 0,15-11 398 0 0,-12 11-310 0 0,-1 1 0 0 0,0-1 0 0 0,0 1 0 0 0,0 0 0 0 0,1 0 0 0 0,-1 0 0 0 0,0 0 0 0 0,1 0 0 0 0,-1 0 0 0 0,1 1 0 0 0,4-1 0 0 0,31 0-92 0 0,-24 2-27 0 0,-3 0 51 0 0,0 0 0 0 0,-1 1 0 0 0,0 0 0 0 0,0 1 1 0 0,1 0-1 0 0,-2 1 0 0 0,20 9 0 0 0,-24-11 15 0 0,3 2 43 0 0,-1 1 0 0 0,13 8-1 0 0,-5-2 118 0 0,-12-9-135 0 0,0 0-1 0 0,-1 0 1 0 0,1-1-1 0 0,0 1 0 0 0,0-1 1 0 0,-1 0-1 0 0,1 1 0 0 0,0-1 1 0 0,0-1-1 0 0,5 2 0 0 0,-7-2 68 0 0,13-4-690 0 0,-6 1 154 0 0,0-1-1 0 0,-1-1 1 0 0,0 1 0 0 0,0-1 0 0 0,9-8-1 0 0,29-32-3322 0 0,-42 42 3424 0 0,23-31-2461 0 0,-15 23-1069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6.3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4 7344 0 0,'0'0'548'0'0,"0"11"6872"0"0,0-10-7348 0 0,1 0 1 0 0,0 0-1 0 0,0 0 1 0 0,0 0 0 0 0,0-1-1 0 0,0 1 1 0 0,0 0 0 0 0,0 0-1 0 0,0-1 1 0 0,0 1 0 0 0,0-1-1 0 0,1 1 1 0 0,-1-1-1 0 0,0 1 1 0 0,0-1 0 0 0,1 0-1 0 0,-1 1 1 0 0,0-1 0 0 0,0 0-1 0 0,2 0 1 0 0,31-2 760 0 0,-15 0-416 0 0,30-2 154 0 0,-19 0-424 0 0,85-13-49 0 0,-65 12-223 0 0,-39 4 64 0 0,-1 0 0 0 0,1-1 0 0 0,11-3 0 0 0,-8 1-75 0 0,-28 12-6142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6.7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10912 0 0,'0'0'5639'0'0,"3"9"-5463"0"0,1 29 128 0 0,-3-22-216 0 0,0 0 0 0 0,-1 0 0 0 0,-2 26-1 0 0,-1 10 106 0 0,10 336 261 0 0,-5-324-363 0 0,0-38 46 0 0,-1 0 0 0 0,-5 47 0 0 0,2-46-148 0 0,3 2-120 0 0,1-23 668 0 0,-1-4-1585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7.9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8 0 11864 0 0,'0'0'3878'0'0,"-8"1"-3284"0"0,-32 9 398 0 0,21-5-748 0 0,-36 4-1 0 0,-79 9-820 0 0,120-16 553 0 0,0 0-1 0 0,-23 8 0 0 0,-10 1 28 0 0,11-5-3 0 0,30-6 11 0 0,5 0 20 0 0,0 1 0 0 0,1-1 0 0 0,-1 0-1 0 0,0 0 1 0 0,0 0 0 0 0,1 0 0 0 0,-1 1 0 0 0,0-1 0 0 0,0 0 0 0 0,1 1-1 0 0,-1-1 1 0 0,0 1 0 0 0,1-1 0 0 0,-1 0 0 0 0,1 1 0 0 0,-1-1-1 0 0,0 1 1 0 0,1 0 0 0 0,-1-1 0 0 0,1 1 0 0 0,-1-1 0 0 0,1 1-1 0 0,0 0 1 0 0,-1 0 0 0 0,1-1 0 0 0,0 1 0 0 0,-1 0 0 0 0,1-1-1 0 0,0 1 1 0 0,0 0 0 0 0,0 0 0 0 0,0 0 0 0 0,0-1 0 0 0,-1 1-1 0 0,1 0 1 0 0,1 0 0 0 0,-1 0 0 0 0,0 6-80 0 0,0-1 0 0 0,1 0 1 0 0,2 11-1 0 0,-2-10 141 0 0,8 55-60 0 0,0 104 0 0 0,1 55-32 0 0,-5-144 0 0 0,-8 251-16 0 0,1-199 16 0 0,3-69 0 0 0,3 9 0 0 0,-2-48 0 0 0,-1 0 0 0 0,0 0 0 0 0,-5 35 0 0 0,3-43 0 0 0,-5 17-16 0 0,5-27 4 0 0,1-3 2 0 0,0 1 0 0 0,0-1 0 0 0,0 0-1 0 0,0 1 1 0 0,0-1 0 0 0,0 0-1 0 0,1 0 1 0 0,-1 1 0 0 0,0-1 0 0 0,0 0-1 0 0,0 0 1 0 0,1 1 0 0 0,-1-1 0 0 0,0 0-1 0 0,0 0 1 0 0,1 0 0 0 0,-1 0 0 0 0,0 1-1 0 0,1-1 1 0 0,-1 0 0 0 0,0 0 0 0 0,0 0-1 0 0,1 0 1 0 0,-1 0 0 0 0,0 0-1 0 0,1 0 1 0 0,-1 0 0 0 0,0 0 0 0 0,1 0-1 0 0,1 0 24 0 0,-2 0-10 0 0,14 8-3 0 0,-9-6 11 0 0,-3-2 32 0 0,2 1-22 0 0,0 0 14 0 0,0 0 0 0 0,0 0-1 0 0,0-1 1 0 0,0 1 0 0 0,0-1 0 0 0,0 0 0 0 0,0-1-1 0 0,0 1 1 0 0,1 0 0 0 0,-1-1 0 0 0,0 0-1 0 0,0 0 1 0 0,0 0 0 0 0,-1-1 0 0 0,1 1-1 0 0,0-1 1 0 0,0 0 0 0 0,-1 0 0 0 0,4-3 0 0 0,15-6-36 0 0,-4 2-106 0 0,-13 6 66 0 0,0 0 1 0 0,1 1 0 0 0,9-4 0 0 0,-9 4 1 0 0,-6 1 29 0 0,1 1 1 0 0,0-1 0 0 0,0 1-1 0 0,0-1 1 0 0,0 1-1 0 0,-1 0 1 0 0,1 0 0 0 0,0-1-1 0 0,0 1 1 0 0,0 0-1 0 0,0 0 1 0 0,0 0 0 0 0,0 0-1 0 0,0 0 1 0 0,1 0-1 0 0,5-5-12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6T21:02:18.5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5792 0 0,'0'0'584'0'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8.5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 54 11600 0 0,'0'0'1164'0'0,"0"-6"-1056"0"0,3 1-51 0 0,-2 2 313 0 0,1-1 0 0 0,-1 1 1 0 0,0 0-1 0 0,0 0 0 0 0,-1-1 1 0 0,2-6-1 0 0,-2 9-82 0 0,-1-11 1268 0 0,-10 45-1185 0 0,5-12-169 0 0,2-6-191 0 0,0 0-1 0 0,-2 24 1 0 0,4-22-12 0 0,-8 29-1 0 0,-9 28 119 0 0,-7 21 240 0 0,0-16-211 0 0,25-78-211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8.9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 52 9760 0 0,'0'0'222'0'0,"-7"-13"526"0"0,1 4-758 0 0,5 7 159 0 0,-1-1-1 0 0,0 0 0 0 0,1 1 1 0 0,-1-1-1 0 0,1 0 1 0 0,0 0-1 0 0,0 0 0 0 0,0-4 4073 0 0,5 22-4012 0 0,-2-10-87 0 0,0 0 0 0 0,0-1 1 0 0,1 0-1 0 0,-1 1 0 0 0,6 5 1 0 0,4 8 413 0 0,79 130 91 0 0,-75-124-416 0 0,-11-17-93 0 0,-1-1 0 0 0,7 14 0 0 0,-9-18-94 0 0,-1 1 0 0 0,0-1 0 0 0,1 0 0 0 0,0 0-1 0 0,-1 0 1 0 0,1 0 0 0 0,0 0 0 0 0,0-1 0 0 0,0 1 0 0 0,0-1-1 0 0,1 1 1 0 0,-1-1 0 0 0,4 2 0 0 0,7 3 305 0 0,-10-5-1628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9.4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27 9416 0 0,'0'0'449'0'0,"3"-4"32"0"0,-3 3-247 0 0,3-14-384 0 0,-3 9 3800 0 0,-3 6-3500 0 0,0 1 1 0 0,0-1 0 0 0,0 1 0 0 0,0 0 0 0 0,0 0 0 0 0,0 1 0 0 0,0-1 0 0 0,0 1 0 0 0,0-1 0 0 0,1 1 0 0 0,-1 0 0 0 0,1 0 0 0 0,-1 0-1 0 0,1 0 1 0 0,0 0 0 0 0,-3 5 0 0 0,-2 0-61 0 0,1 1 0 0 0,1 0 0 0 0,0 1 0 0 0,-6 10 0 0 0,8-10-90 0 0,0 1 0 0 0,0-1 0 0 0,1 0 0 0 0,-2 18 0 0 0,-3 12 0 0 0,4-19 25 0 0,1-1 0 0 0,0 1 0 0 0,2-1 0 0 0,0 1 0 0 0,4 29 0 0 0,-2-31 37 0 0,1-1 1 0 0,5 19-1 0 0,-6-29-42 0 0,0 0-1 0 0,1 0 0 0 0,0 0 0 0 0,1 0 1 0 0,0-1-1 0 0,0 1 0 0 0,7 8 0 0 0,-5-8 0 0 0,0-1-1 0 0,1 1 1 0 0,-1-1 0 0 0,1-1-1 0 0,0 1 1 0 0,1-1 0 0 0,-1-1-1 0 0,1 1 1 0 0,0-1 0 0 0,0-1-1 0 0,0 1 1 0 0,12 2 0 0 0,-20-6-89 0 0,1 0-1 0 0,-1 0 1 0 0,1 0 0 0 0,-1 1-1 0 0,1-1 1 0 0,-1 0 0 0 0,1 0 0 0 0,0-1-1 0 0,-1 1 1 0 0,1 0 0 0 0,-1 0-1 0 0,1 0 1 0 0,-1 0 0 0 0,1 0 0 0 0,-1-1-1 0 0,1 1 1 0 0,0 0 0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9.8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 0 12528 0 0,'0'0'1249'0'0,"-12"1"-481"0"0,9 0-667 0 0,1 1-1 0 0,0 0 1 0 0,0 0-1 0 0,0 0 1 0 0,0 0 0 0 0,1 0-1 0 0,-1 0 1 0 0,0 1 0 0 0,1-1-1 0 0,-1 0 1 0 0,1 1 0 0 0,0-1-1 0 0,0 1 1 0 0,0 0-1 0 0,0-1 1 0 0,1 1 0 0 0,-1 0-1 0 0,0 4 1 0 0,-1 9 6 0 0,1-1 0 0 0,0 17 0 0 0,1-29-91 0 0,4 110 125 0 0,-2-101-72 0 0,1 0 0 0 0,6 21 0 0 0,-1-7-9 0 0,4 5 29 0 0,-6-19-61 0 0,-6-11-30 0 0,0 0-1 0 0,1 0 0 0 0,-1 0 0 0 0,0 0 0 0 0,1 0 1 0 0,-1 0-1 0 0,1 0 0 0 0,-1-1 0 0 0,1 1 0 0 0,0 0 0 0 0,-1 0 1 0 0,1 0-1 0 0,0-1 0 0 0,0 1 0 0 0,-1 0 0 0 0,1-1 0 0 0,0 1 1 0 0,0-1-1 0 0,1 2 0 0 0,1-1-35 0 0,-2 0-12 0 0,0-1 0 0 0,0 1 1 0 0,0-1-1 0 0,0 1 0 0 0,0-1 1 0 0,0 0-1 0 0,0 1 0 0 0,0-1 0 0 0,0 0 1 0 0,0 0-1 0 0,0 1 0 0 0,0-1 1 0 0,0 0-1 0 0,0 0 0 0 0,0 0 1 0 0,0 0-1 0 0,0-1 0 0 0,0 1 0 0 0,0 0 1 0 0,0 0-1 0 0,0-1 0 0 0,0 1 1 0 0,0 0-1 0 0,0-1 0 0 0,0 1 0 0 0,0-1 1 0 0,-1 1-1 0 0,1-1 0 0 0,2-1 1 0 0,1-1-407 0 0,0 0 0 0 0,0-1 1 0 0,-1 1-1 0 0,6-7 1 0 0,-6 5-8 0 0,0 0 1 0 0,0-1-1 0 0,0 1 0 0 0,2-7 1 0 0,0 0-735 0 0,6-17-1045 0 0,-7 16 1474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20.2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7 9128 0 0,'0'0'1925'0'0,"5"-6"-570"0"0,5 1-553 0 0,-5 3-470 0 0,0 0 1 0 0,-1-1-1 0 0,1 0 0 0 0,6-4 1 0 0,-9 6-258 0 0,0-1 1 0 0,0 1-1 0 0,0 0 1 0 0,0 0 0 0 0,0 0-1 0 0,0 0 1 0 0,0 0 0 0 0,0 1-1 0 0,1-1 1 0 0,3 0 0 0 0,13-5 132 0 0,-13 4-303 0 0,0-1 1 0 0,0 1 0 0 0,-1 0 0 0 0,2 0 0 0 0,-1 1 0 0 0,0 0 0 0 0,0 0 0 0 0,7 0 0 0 0,-2-5-1846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20.7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 1 7920 0 0,'0'0'4266'0'0,"11"6"-2836"0"0,-8-5-1225 0 0,-1 1-1 0 0,1 0 1 0 0,0-1 0 0 0,-1 1 0 0 0,0 0 0 0 0,1 0 0 0 0,-1 0 0 0 0,0 1 0 0 0,0-1 0 0 0,0 0 0 0 0,2 5 0 0 0,16 33 310 0 0,-12-24-426 0 0,-4-5-86 0 0,-1 0-1 0 0,1 0 0 0 0,-2 0 1 0 0,0 0-1 0 0,0 1 0 0 0,0 11 0 0 0,4 24-2 0 0,-2-19 0 0 0,0 0 0 0 0,-1 35 0 0 0,-6-27 214 0 0,-1 0 0 0 0,-1 0 0 0 0,-11 38 0 0 0,14-68-235 0 0,0 0-1 0 0,0 0 0 0 0,0-1 1 0 0,-1 1-1 0 0,0-1 0 0 0,0 1 0 0 0,0-1 1 0 0,-1 0-1 0 0,0 0 0 0 0,0 0 1 0 0,0-1-1 0 0,0 1 0 0 0,-7 4 0 0 0,-21 13-1005 0 0,32-22 954 0 0,-1 0 1 0 0,0 0 0 0 0,1 0 0 0 0,-1 0 0 0 0,0 0 0 0 0,1 0 0 0 0,-1 0 0 0 0,0 0 0 0 0,1-1 0 0 0,-1 1 0 0 0,1 0 0 0 0,-1 0 0 0 0,0-1 0 0 0,1 1 0 0 0,-1 0-1 0 0,1-1 1 0 0,-1 1 0 0 0,1 0 0 0 0,-1-1 0 0 0,1 1 0 0 0,-1-1 0 0 0,-9-10-2460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21.5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158 7792 0 0,'0'0'1726'0'0,"14"12"3774"0"0,-9-11-5318 0 0,-1 0 0 0 0,1 0 0 0 0,0-1-1 0 0,-1 0 1 0 0,1 0 0 0 0,0 0 0 0 0,-1 0-1 0 0,1-1 1 0 0,-1 0 0 0 0,9-2 0 0 0,13-2 37 0 0,-20 4-147 0 0,0-1 1 0 0,0 0 0 0 0,0 0-1 0 0,0 0 1 0 0,0-1-1 0 0,-1 0 1 0 0,1 0-1 0 0,-1 0 1 0 0,8-7 0 0 0,11-6-175 0 0,-22 14 76 0 0,0 1-1 0 0,0-1 1 0 0,0 0 0 0 0,0 0 0 0 0,0 0 0 0 0,-1 0 0 0 0,1 0 0 0 0,-1 0-1 0 0,0 0 1 0 0,1-1 0 0 0,-1 1 0 0 0,0 0 0 0 0,0-1 0 0 0,0-3-1 0 0,1 0-87 0 0,0-1-1 0 0,-1 1 1 0 0,0-1-1 0 0,0-9 0 0 0,-2 15 100 0 0,1 0-1 0 0,0 0 0 0 0,0-1 0 0 0,0 1 0 0 0,-1 0 1 0 0,1 0-1 0 0,0 0 0 0 0,-1 0 0 0 0,1 0 1 0 0,-1 0-1 0 0,0 0 0 0 0,1 0 0 0 0,-1 0 0 0 0,0 0 1 0 0,1 0-1 0 0,-1 0 0 0 0,0 0 0 0 0,-1-1 0 0 0,-6-6 20 0 0,8 7-4 0 0,-1 1 0 0 0,1-1 0 0 0,-1 0 0 0 0,1 1 0 0 0,-1-1-1 0 0,1 1 1 0 0,-1-1 0 0 0,0 1 0 0 0,1-1 0 0 0,-1 1 0 0 0,0-1-1 0 0,1 1 1 0 0,-1 0 0 0 0,0-1 0 0 0,0 1 0 0 0,1 0 0 0 0,-1 0-1 0 0,0-1 1 0 0,0 1 0 0 0,0 0 0 0 0,1 0 0 0 0,-1 0-1 0 0,0 0 1 0 0,0 0 0 0 0,-1 0 0 0 0,0 0-9 0 0,-2 0 13 0 0,0 0 1 0 0,0 0-1 0 0,0 0 0 0 0,0 0 0 0 0,0 0 1 0 0,0 1-1 0 0,0 0 0 0 0,0 0 0 0 0,1 0 1 0 0,-1 0-1 0 0,0 1 0 0 0,0-1 0 0 0,1 1 0 0 0,-1 0 1 0 0,1 0-1 0 0,-5 3 0 0 0,6-3 7 0 0,0 0 0 0 0,-1-1 0 0 0,1 1 0 0 0,-1-1 0 0 0,1 0 1 0 0,-4 2-1 0 0,4-3-2 0 0,-1 1 0 0 0,1 0 1 0 0,0 1-1 0 0,0-1 0 0 0,0 0 1 0 0,-1 1-1 0 0,1-1 0 0 0,1 1 0 0 0,-3 1 1 0 0,-4 6 52 0 0,3-3 7 0 0,-1 0 0 0 0,1 0-1 0 0,0 1 1 0 0,1-1 0 0 0,-1 1-1 0 0,1 0 1 0 0,1 0 0 0 0,-1 1-1 0 0,-2 9 1 0 0,2 0 67 0 0,0 0 0 0 0,1 0-1 0 0,1 1 1 0 0,1 26 0 0 0,0-19 65 0 0,1 4 249 0 0,1 1-1 0 0,6 46 1 0 0,-5-71-438 0 0,0 0 0 0 0,-1-1-1 0 0,1 1 1 0 0,1-1-1 0 0,-1 1 1 0 0,1-1 0 0 0,0 0-1 0 0,0 0 1 0 0,0 0-1 0 0,0 0 1 0 0,1-1 0 0 0,-1 1-1 0 0,1-1 1 0 0,0 0-1 0 0,0 0 1 0 0,0 0 0 0 0,1-1-1 0 0,-1 1 1 0 0,5 1-1 0 0,-5-3 13 0 0,-1-1-1 0 0,0 1 0 0 0,0-1 0 0 0,0 0 0 0 0,1 0 0 0 0,-1 0 0 0 0,0 0 0 0 0,0-1 0 0 0,0 1 0 0 0,1-1 1 0 0,-1 0-1 0 0,0 0 0 0 0,0 0 0 0 0,0 0 0 0 0,0 0 0 0 0,0-1 0 0 0,4-2 0 0 0,-3 2-122 0 0,-1 0 1 0 0,0 0-1 0 0,1 1 0 0 0,0-1 0 0 0,4 0 0 0 0,-6 1 7 0 0,0 1 0 0 0,0-1 0 0 0,0 1 0 0 0,0-1 0 0 0,0 0 0 0 0,0 0-1 0 0,0 0 1 0 0,0 0 0 0 0,-1 0 0 0 0,1 0 0 0 0,0-1 0 0 0,0 1 0 0 0,-1-1 0 0 0,1 1 0 0 0,-1-1 0 0 0,0 1 0 0 0,2-3 0 0 0,7-9-5375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22.8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3 29 8720 0 0,'0'0'7357'0'0,"-1"-4"-6387"0"0,1 3-962 0 0,-1 0 0 0 0,0 0-1 0 0,1 0 1 0 0,-1 0-1 0 0,0 0 1 0 0,1 0-1 0 0,-1 0 1 0 0,0 0 0 0 0,0 0-1 0 0,0 1 1 0 0,0-1-1 0 0,0 0 1 0 0,0 0-1 0 0,0 1 1 0 0,0-1 0 0 0,0 1-1 0 0,0-1 1 0 0,-1 1-1 0 0,1-1 1 0 0,0 1-1 0 0,0 0 1 0 0,0 0 0 0 0,-2-1-1 0 0,-4 0 3 0 0,2-1-28 0 0,1 1 0 0 0,0 0 0 0 0,-1 0 0 0 0,1 1 0 0 0,-1-1 0 0 0,1 1 0 0 0,-1 0 0 0 0,1 0 0 0 0,-8 1 0 0 0,-3 2-90 0 0,-21 6 0 0 0,26-7 112 0 0,-11 7-4 0 0,20-8 4 0 0,0 0-1 0 0,0-1 0 0 0,0 1 0 0 0,0 0 0 0 0,0-1 0 0 0,0 0 0 0 0,0 1 0 0 0,0-1 0 0 0,-1 0 0 0 0,1 1 0 0 0,0-1 0 0 0,0 0 0 0 0,0 0 0 0 0,-2 0 0 0 0,-6 2 107 0 0,8-2-87 0 0,0 1 0 0 0,1 0-1 0 0,-1-1 1 0 0,0 1-1 0 0,0-1 1 0 0,1 1-1 0 0,-1 0 1 0 0,1-1 0 0 0,-1 1-1 0 0,1 0 1 0 0,-1 0-1 0 0,1 0 1 0 0,-1 1-1 0 0,0 0 170 0 0,9 8 208 0 0,-2-5-238 0 0,-4-3-141 0 0,0 0-1 0 0,0 0 1 0 0,0 0 0 0 0,0 0 0 0 0,0 0-1 0 0,0-1 1 0 0,1 1 0 0 0,-1-1 0 0 0,1 0 0 0 0,-1 0-1 0 0,4 1 1 0 0,0 0-24 0 0,0 0-1 0 0,0 0 0 0 0,0 0 1 0 0,-1 1-1 0 0,1 0 1 0 0,-1 0-1 0 0,8 5 0 0 0,13 8-6 0 0,-20-12-10 0 0,0-1 0 0 0,0 2 0 0 0,0-1 0 0 0,-1 0 0 0 0,0 1 0 0 0,1 0 0 0 0,-2 0 0 0 0,1 1 0 0 0,0-1 0 0 0,3 7 0 0 0,-7-9 15 0 0,1-1-1 0 0,-1 1 0 0 0,0 0 0 0 0,0 0 0 0 0,0-1 1 0 0,0 1-1 0 0,0 0 0 0 0,-1 0 0 0 0,1 0 0 0 0,0 5 0 0 0,-1 6-4 0 0,-1-12-32 0 0,0 0 0 0 0,0 0 0 0 0,0-1 1 0 0,-1 1-1 0 0,1-1 0 0 0,0 1 0 0 0,0-1 1 0 0,-1 0-1 0 0,1 1 0 0 0,-1-1 0 0 0,-3 2 0 0 0,1-1-147 0 0,0 0-1 0 0,0-1 0 0 0,0 1 0 0 0,0-1 0 0 0,0 0 0 0 0,0 0 0 0 0,-1 0 0 0 0,1-1 0 0 0,0 1 0 0 0,-1-1 0 0 0,1 0 0 0 0,-7-1 0 0 0,-3 1-1266 0 0,13 0 636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23.3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5 0 10680 0 0,'0'0'520'0'0,"-2"10"125"0"0,-5 0-644 0 0,4-7 50 0 0,1-1 0 0 0,0 1 0 0 0,0 0 1 0 0,-1-1-1 0 0,-4 4 0 0 0,5-4-141 0 0,0-1 0 0 0,0 1 0 0 0,0 0 0 0 0,1 0 0 0 0,-1 0 0 0 0,1 0 0 0 0,-1 0 0 0 0,1 1 0 0 0,0-1 0 0 0,0 0 0 0 0,0 1 0 0 0,0-1-1 0 0,0 1 1 0 0,0-1 0 0 0,1 1 0 0 0,-1 2 0 0 0,1-3 160 0 0,8 10 290 0 0,-6-10-257 0 0,0 0 0 0 0,1-1 1 0 0,-1 1-1 0 0,1-1 0 0 0,0 1 1 0 0,-1-1-1 0 0,1 0 0 0 0,0 0 1 0 0,0 0-1 0 0,0 0 0 0 0,0 0 1 0 0,0-1-1 0 0,0 1 0 0 0,0-1 1 0 0,0 0-1 0 0,0 0 0 0 0,5-1 1 0 0,0 1 100 0 0,0-1 1 0 0,0-1-1 0 0,0 1 0 0 0,0-1 1 0 0,12-5-1 0 0,-15 4-191 0 0,-4 2-14 0 0,0 1 0 0 0,-1-1 0 0 0,1 0 0 0 0,0 1 0 0 0,1-1-1 0 0,-1 1 1 0 0,0-1 0 0 0,0 1 0 0 0,0 0 0 0 0,0-1 0 0 0,0 1 0 0 0,0 0 0 0 0,2 0 0 0 0,-3-15-422 0 0,-2 13 344 0 0,0-1 0 0 0,0 1 1 0 0,-1 0-1 0 0,1 0 0 0 0,0 0 0 0 0,-1 0 1 0 0,1 0-1 0 0,-1 0 0 0 0,0 1 1 0 0,0-1-1 0 0,1 1 0 0 0,-6-2 0 0 0,-41-11-234 0 0,37 11 121 0 0,-2 0-217 0 0,-1 0 0 0 0,0 1 0 0 0,-25 0 0 0 0,31 4 151 0 0,1-1-1624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23.9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8 140 9528 0 0,'0'0'722'0'0,"-11"-9"-435"0"0,2-7-1031 0 0,1-1-1 0 0,-11-33 1 0 0,19 25 1568 0 0,0 24-423 0 0,3-13 2982 0 0,-1 6-1780 0 0,2 13-219 0 0,2 12-666 0 0,-2 2-374 0 0,-2-12-270 0 0,-1 1-1 0 0,0 0 1 0 0,1 12-1 0 0,-1 3-1 0 0,5 26 0 0 0,-1-16-72 0 0,19 96 551 0 0,-13-83-382 0 0,-11-43-148 0 0,2 1 12 0 0,2 3 41 0 0,-3-6-81 0 0,-1 0 0 0 0,1 0 0 0 0,-1-1 0 0 0,1 1 1 0 0,-1 0-1 0 0,1 0 0 0 0,0-1 0 0 0,-1 1 0 0 0,1 0 0 0 0,0-1 0 0 0,-1 1 0 0 0,1 0 0 0 0,0-1 0 0 0,0 1 0 0 0,0-1 0 0 0,-1 0 0 0 0,1 1 0 0 0,0-1 0 0 0,0 0 0 0 0,1 1 0 0 0,0-1 18 0 0,-1 0 0 0 0,1 0 0 0 0,0-1 0 0 0,-1 1 0 0 0,1-1 0 0 0,-1 1 0 0 0,1-1 0 0 0,-1 1 0 0 0,1-1 0 0 0,-1 0 0 0 0,2-1 0 0 0,0 0-108 0 0,0 0 1 0 0,0 0-1 0 0,0 0 1 0 0,0-1-1 0 0,-1 1 1 0 0,1-1-1 0 0,-1 0 1 0 0,0 0-1 0 0,1 0 1 0 0,0-3-1 0 0,9-20-6206 0 0,-9 19 1619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6T21:02:21.3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8 13 5496 0 0,'0'0'264'0'0,"7"-6"-112"0"0,-1 6 8 0 0,1-4-160 0 0,1 4 0 0 0,-1-2 0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24.26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7 9760 0 0,'0'0'3082'0'0,"15"-12"-804"0"0,-7 8-2007 0 0,-1 1 1 0 0,1 0 0 0 0,-1 0 0 0 0,1 1 0 0 0,13-2 0 0 0,42-3 108 0 0,-30 4-280 0 0,-18 2-123 0 0,-2 0-105 0 0,0-1 0 0 0,0 0 0 0 0,16-5-1 0 0,-7 3-481 0 0,1-1-3982 0 0,-11 1-357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25.2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8 32 11808 0 0,'0'0'897'0'0,"11"-3"-506"0"0,-5 2-354 0 0,-3 1 140 0 0,1 0 1 0 0,-1 0-1 0 0,0-1 1 0 0,1 0-1 0 0,4-1 0 0 0,-4 1-192 0 0,1 0-1 0 0,-1 0 1 0 0,1 0-1 0 0,-1 0 0 0 0,8 1 1 0 0,42-6 95 0 0,-53 6-68 0 0,1 0 0 0 0,-1-1 0 0 0,1 1 0 0 0,-1 0 1 0 0,1 0-1 0 0,-1-1 0 0 0,1 1 0 0 0,-1-1 0 0 0,1 1 0 0 0,1-2 1 0 0,0 1 20 0 0,-1-1-1 0 0,1 1 1 0 0,0 0 0 0 0,0 1 0 0 0,0-1 0 0 0,0 0 0 0 0,0 1 0 0 0,0 0 0 0 0,0-1 0 0 0,4 2 0 0 0,-6-1-109 0 0,6 21-11 0 0,-14 111 304 0 0,10-74 133 0 0,2 0 0 0 0,14 59 1 0 0,3 19-275 0 0,7 287-643 0 0,-24-270 253 0 0,13 30-714 0 0,-8-153 976 0 0,-9-21 659 0 0,-8-12 94 0 0,-5-3-845 0 0,10 5 144 0 0,-1 0 0 0 0,1 1 0 0 0,-1-1 0 0 0,1 1 0 0 0,-1 0 0 0 0,1 0 0 0 0,-1 0 0 0 0,0 0 0 0 0,1 0 0 0 0,-1 1 0 0 0,1-1 0 0 0,0 1 0 0 0,-1 0 0 0 0,1-1 0 0 0,-3 2 0 0 0,-7 2 0 0 0,-54 16-59 0 0,1 3 0 0 0,-88 45 1 0 0,104-45 44 0 0,7-7-550 0 0,17-6-3036 0 0,3-3-1006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2:42:18.0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4464 0 0,'0'0'456'0'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2:42:19.4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3048 0 0,'0'0'312'0'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2:42:19.8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1 278 2904 0 0,'0'0'304'0'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3T16:07:02.2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7 4232 0 0,'0'0'192'0'0,"-4"-6"48"0"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3:21:37.0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9632 0 0,'0'0'488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08.1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543 7920 0 0,'0'0'2701'0'0,"0"1"-2548"0"0,-3 4-135 0 0,-1 1 2231 0 0,4-5-2171 0 0,1 1 0 0 0,-1-1 0 0 0,0 0 0 0 0,1 1 0 0 0,-1-1-1 0 0,1 0 1 0 0,0 0 0 0 0,-1 1 0 0 0,1-1 0 0 0,0 0 0 0 0,0 0 0 0 0,0 0 0 0 0,0 0 0 0 0,0 0 0 0 0,1 1 0 0 0,-1-1-31 0 0,0 0 1 0 0,0-1-1 0 0,0 1 1 0 0,0 0 0 0 0,0 0-1 0 0,0-1 1 0 0,1 1 0 0 0,-1-1-1 0 0,0 1 1 0 0,0-1-1 0 0,1 0 1 0 0,-1 1 0 0 0,0-1-1 0 0,1 0 1 0 0,-1 0 0 0 0,0 0-1 0 0,1 0 1 0 0,-1 0-1 0 0,0 0 1 0 0,1 0 0 0 0,-1-1-1 0 0,0 1 1 0 0,0 0 0 0 0,1-1-1 0 0,0 0 1 0 0,5-1 175 0 0,-1-1-1 0 0,-1 0 1 0 0,11-7 0 0 0,-12 7-89 0 0,4-2 22 0 0,-5 3-117 0 0,-1 0 1 0 0,1 1-1 0 0,0-1 1 0 0,-1-1-1 0 0,0 1 1 0 0,4-4-1 0 0,13-16 81 0 0,-11 14-79 0 0,-1 0-1 0 0,0 0 1 0 0,7-13 0 0 0,11-30 610 0 0,-1-1-929 0 0,2 4 422 0 0,-24 41-144 0 0,0 0 0 0 0,-1 0 0 0 0,0-1-1 0 0,1-8 1 0 0,-2 8 4 0 0,1 0-1 0 0,0 1 1 0 0,3-11 0 0 0,-2 10 16 0 0,-1 1 0 0 0,-1 0 1 0 0,1-1-1 0 0,-1 1 0 0 0,-1 0 1 0 0,1-1-1 0 0,-3-11 0 0 0,2 18-20 0 0,0-9 0 0 0,-1 1 0 0 0,-5-17 0 0 0,5 20-66 0 0,-1-1 0 0 0,1 0-1 0 0,-2-13 1 0 0,3 18 26 0 0,-1 0 0 0 0,1 0 0 0 0,-1 1 0 0 0,0-1 0 0 0,0 0-1 0 0,0 1 1 0 0,-2-2 0 0 0,-4-5 42 0 0,-9-15-2 0 0,16 23 0 0 0,1 0 0 0 0,0 0 0 0 0,-1 0 0 0 0,1-1 0 0 0,0 1 0 0 0,-1 0 0 0 0,1 0 0 0 0,0-1 0 0 0,-1 1 0 0 0,1 0 0 0 0,0 0 0 0 0,0-1 0 0 0,-1 1 0 0 0,1 0 0 0 0,0-1 0 0 0,0 1 0 0 0,0 0 0 0 0,0-1 0 0 0,-1 1 0 0 0,1 0 0 0 0,0-1 0 0 0,0 1 0 0 0,0-1 0 0 0,0 1 0 0 0,-4-7 0 0 0,-19-7 12 0 0,22 13 170 0 0,0 1-163 0 0,-1 1 0 0 0,1-1 0 0 0,0 0 0 0 0,-1 1 0 0 0,1-1 1 0 0,0 1-1 0 0,-1-1 0 0 0,1 1 0 0 0,0 0 0 0 0,0-1 0 0 0,-1 1 0 0 0,1 0 1 0 0,0 0-1 0 0,0 0 0 0 0,0 0 0 0 0,0 0 0 0 0,0 0 0 0 0,0 0 0 0 0,-1 2 0 0 0,-13 17-19 0 0,14-19 0 0 0,0 1 0 0 0,1-1 0 0 0,-1 1 0 0 0,0-1 0 0 0,1 1 0 0 0,-1 0 0 0 0,1-1 0 0 0,0 1 0 0 0,-1 0 0 0 0,1 1 0 0 0,-1 3 0 0 0,-1 0 0 0 0,1-1 0 0 0,0 1 0 0 0,0-1 0 0 0,-1 10 0 0 0,-2 16 0 0 0,1-16-1 0 0,0 1-1 0 0,0 24 1 0 0,-2 7-275 0 0,3-29 300 0 0,1 0-1 0 0,2 32 1 0 0,0-8 149 0 0,7 58 119 0 0,-5 9-281 0 0,-4-51 132 0 0,-13 73-1 0 0,11-110-142 0 0,0-9 0 0 0,2 0 0 0 0,-1 14 0 0 0,2-18 1 0 0,-1 0 0 0 0,0 0 0 0 0,-1-1 0 0 0,1 1 1 0 0,-5 9-1 0 0,-4 22-81 0 0,10-37 76 0 0,-1-1 1 0 0,1 1-1 0 0,-1-1 0 0 0,1 0 1 0 0,-1 1-1 0 0,1-1 0 0 0,-1 0 1 0 0,1 1-1 0 0,-1-1 0 0 0,0 0 0 0 0,0 0 1 0 0,0 0-1 0 0,-1 2 0 0 0,-4 4-119 0 0,-8 12 43 0 0,14-19 71 0 0,-1 1 0 0 0,1 0 0 0 0,-1 0-1 0 0,1-1 1 0 0,-1 1 0 0 0,1 0 0 0 0,-1-1 0 0 0,1 1-1 0 0,-1 0 1 0 0,0-1 0 0 0,1 1 0 0 0,-1-1-1 0 0,0 1 1 0 0,0-1 0 0 0,1 0 0 0 0,-1 1-1 0 0,0-1 1 0 0,0 0 0 0 0,0 1 0 0 0,1-1-1 0 0,-1 0 1 0 0,0 0 0 0 0,0 0 0 0 0,0 0-1 0 0,0 1 1 0 0,0-1 0 0 0,1-1 0 0 0,-1 1-1 0 0,0 0 1 0 0,0 0 0 0 0,0 0 0 0 0,0 0 0 0 0,0-1-1 0 0,1 1 1 0 0,-1 0 0 0 0,0-1 0 0 0,0 1-1 0 0,1 0 1 0 0,-1-1 0 0 0,0 1 0 0 0,0-1-1 0 0,1 1 1 0 0,-1-1 0 0 0,1 0 0 0 0,-2 0-1 0 0,-3-3-309 0 0,4 4 305 0 0,1-1-1 0 0,-1 0 1 0 0,0 0-1 0 0,1 1 1 0 0,-1-1-1 0 0,1 0 1 0 0,-1 0-1 0 0,1 0 0 0 0,-1 0 1 0 0,1 0-1 0 0,0 0 1 0 0,-1 0-1 0 0,1 0 1 0 0,0 0-1 0 0,0-1 1 0 0,-3-6-28 0 0,2 3 31 0 0,-1 0-1 0 0,1 0 1 0 0,0 0 0 0 0,0 0 0 0 0,0-1-1 0 0,1 1 1 0 0,-1 0 0 0 0,1-1 0 0 0,1 1-1 0 0,-1 0 1 0 0,1-1 0 0 0,0 1 0 0 0,2-8-1 0 0,2-1-26 0 0,0-1 0 0 0,0 1 0 0 0,13-22 0 0 0,-14 27 43 0 0,-3 7-2 0 0,0-1-1 0 0,0 1 1 0 0,0 0 0 0 0,1-1-1 0 0,-1 1 1 0 0,0 0 0 0 0,1 0 0 0 0,0 0-1 0 0,-1 0 1 0 0,1 0 0 0 0,0 0 0 0 0,0 1-1 0 0,0-1 1 0 0,0 1 0 0 0,0-1-1 0 0,0 1 1 0 0,4-2 0 0 0,-6 3-3 0 0,4-1 49 0 0,0-1 0 0 0,0 1 0 0 0,0 0-1 0 0,0 1 1 0 0,7-2 0 0 0,4 12 204 0 0,-8-6-181 0 0,-1 1 0 0 0,1 0 0 0 0,-1 0 0 0 0,0 0 0 0 0,0 0 0 0 0,6 9 0 0 0,0-3 21 0 0,-5-3 98 0 0,-7-7-195 0 0,1 0 0 0 0,-1 0 0 0 0,1 0-1 0 0,-1-1 1 0 0,1 1 0 0 0,-1 0-1 0 0,1 0 1 0 0,0 0 0 0 0,-1-1 0 0 0,1 1-1 0 0,0 0 1 0 0,-1-1 0 0 0,1 1-1 0 0,2 0 1 0 0,0 2 0 0 0,-2-1 16 0 0,1-1 0 0 0,-1 1-1 0 0,0-1 1 0 0,1 1-1 0 0,-1-1 1 0 0,1 1-1 0 0,0-1 1 0 0,-1 0 0 0 0,1 0-1 0 0,0 0 1 0 0,0 0-1 0 0,0 0 1 0 0,0 0 0 0 0,0-1-1 0 0,0 1 1 0 0,0 0-1 0 0,0-1 1 0 0,0 0-1 0 0,0 1 1 0 0,3-1 0 0 0,0-1 4 0 0,1 1 0 0 0,-1-1 0 0 0,0 0 0 0 0,1-1 0 0 0,7-2 0 0 0,-7 2-9 0 0,-3 0 3 0 0,0 0-1 0 0,0-1 1 0 0,0 1-1 0 0,0-1 1 0 0,4-5-1 0 0,-2 1-279 0 0,-1 0-1 0 0,0-1 1 0 0,-1 0-1 0 0,5-13 1 0 0,0-1-1053 0 0,-3 9 555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08.83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 33 6992 0 0,'0'0'7432'0'0,"-1"0"-7334"0"0,-4 3-22 0 0,3-2-47 0 0,1-1 0 0 0,0 1 0 0 0,-1 0 0 0 0,1 1 0 0 0,0-1 0 0 0,-1 0 0 0 0,1 0 0 0 0,0 0 0 0 0,0 1 0 0 0,-1 1 1 0 0,-5 6-28 0 0,6-9 52 0 0,1 1 1 0 0,-1-1-1 0 0,1 0 1 0 0,0 1 0 0 0,-1-1-1 0 0,1 0 1 0 0,0 1-1 0 0,0-1 1 0 0,-1 1 0 0 0,1-1-1 0 0,0 0 1 0 0,0 1 0 0 0,0-1-1 0 0,-1 1 1 0 0,1-1-1 0 0,0 1 1 0 0,0-1 0 0 0,0 1-1 0 0,0-1 1 0 0,0 1-1 0 0,0-1 1 0 0,0 1 0 0 0,0-1-1 0 0,0 0 1 0 0,0 1 0 0 0,0-1-1 0 0,0 1 1 0 0,0-1-1 0 0,1 1 1 0 0,-1 0-4 0 0,1-1 1 0 0,0 1-1 0 0,-1-1 0 0 0,1 1 1 0 0,0-1-1 0 0,0 0 0 0 0,-1 0 0 0 0,1 1 1 0 0,0-1-1 0 0,0 0 0 0 0,-1 0 1 0 0,1 0-1 0 0,0 0 0 0 0,0 0 0 0 0,1 0 1 0 0,38-4 633 0 0,-35 3-500 0 0,47-12 98 0 0,-38 8-170 0 0,1 1 0 0 0,23-3 0 0 0,16-3-7 0 0,-15 2-14 0 0,-10 2 45 0 0,39-10 0 0 0,-68 16-137 0 0,0 0-1 0 0,0-1 0 0 0,0 1 1 0 0,0 0-1 0 0,0 0 0 0 0,0 0 1 0 0,1 0-1 0 0,-1 0 0 0 0,0 0 1 0 0,0 0-1 0 0,0 0 1 0 0,0 0-1 0 0,1 0 0 0 0,-1 0 1 0 0,0 0-1 0 0,0 0 0 0 0,0 0 1 0 0,0 0-1 0 0,1 0 0 0 0,-1 0 1 0 0,0 0-1 0 0,0 0 0 0 0,0 0 1 0 0,1 0-1 0 0,-1 0 0 0 0,0 0 1 0 0,0 0-1 0 0,0 0 0 0 0,0 0 1 0 0,0 0-1 0 0,1 0 0 0 0,-1 0 1 0 0,0 0-1 0 0,0 1 0 0 0,0-1 1 0 0,0 0-1 0 0,0 0 0 0 0,0 0 1 0 0,1 0-1 0 0,-1 0 0 0 0,0 1 1 0 0,0-1-1 0 0,0 0 0 0 0,0 0 1 0 0,0 0-1 0 0,0 1 0 0 0,-15 0-8745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09.34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8 9992 0 0,'0'0'1424'0'0,"1"-7"905"0"0,0 11-1536 0 0,-1 12-122 0 0,-3 22-114 0 0,-22 152-209 0 0,20-155-291 0 0,-4 23 172 0 0,-4 26 268 0 0,10-58-194 0 0,-10 40 0 0 0,10-54-240 0 0,1 0 0 0 0,-1 19 0 0 0,0 0-6 0 0,2 3-26 0 0,1-11-1 0 0,0-22-103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0.4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7 1 11344 0 0,'0'0'5487'0'0,"-14"4"-5063"0"0,-7-3-505 0 0,-23 0 0 0 0,29-1 81 0 0,7 0-54 0 0,-5 4-40 0 0,13-4 93 0 0,-19-1-85 0 0,13 2 75 0 0,2 2 22 0 0,-2 2 42 0 0,6-5-51 0 0,0 0 0 0 0,0 0 0 0 0,0 0 0 0 0,0 0-1 0 0,0 0 1 0 0,-1 1 0 0 0,1-1 0 0 0,0 0-1 0 0,0 0 1 0 0,0 0 0 0 0,0 0 0 0 0,0 0-1 0 0,0 0 1 0 0,0 1 0 0 0,0-1 0 0 0,-1 0-1 0 0,1 0 1 0 0,0 0 0 0 0,0 0 0 0 0,0 0-1 0 0,0 1 1 0 0,0-1 0 0 0,0 0 0 0 0,0 0-1 0 0,0 0 1 0 0,0 0 0 0 0,0 1 0 0 0,0-1-1 0 0,0 0 1 0 0,0 0 0 0 0,0 0 0 0 0,0 0-1 0 0,0 0 1 0 0,0 1 0 0 0,0-1 0 0 0,1 0-1 0 0,-1 0 2 0 0,0 1-1 0 0,0-1 1 0 0,0 1-1 0 0,0-1 0 0 0,0 1 1 0 0,0-1-1 0 0,0 0 1 0 0,0 1-1 0 0,0-1 1 0 0,0 1-1 0 0,0-1 0 0 0,0 1 1 0 0,0-1-1 0 0,0 0 1 0 0,0 1-1 0 0,0-1 1 0 0,-1 1-1 0 0,1-1 0 0 0,0 0 1 0 0,0 1-1 0 0,0-1 1 0 0,-1 1-1 0 0,1-1 1 0 0,0 0-1 0 0,-1 1 0 0 0,1 1 9 0 0,-1 0 0 0 0,1 0 0 0 0,-1-1 0 0 0,1 1-1 0 0,0 0 1 0 0,0 0 0 0 0,0 0 0 0 0,0 0 0 0 0,0 0-1 0 0,1 2 1 0 0,-1 3-2 0 0,2 46 81 0 0,-1-26-12 0 0,-4 53 0 0 0,-29 182 76 0 0,10-138-218 0 0,-7 7-1 0 0,7-45 66 0 0,-9 37 383 0 0,27-106-445 0 0,-3 23 0 0 0,7-37 31 0 0,-3 21-61 0 0,2 37 0 0 0,2-57 26 0 0,1-3 65 0 0,-2 12-118 0 0,0-13 118 0 0,0 1 0 0 0,0-1-1 0 0,0 0 1 0 0,0 1 0 0 0,0-1 0 0 0,0 0-1 0 0,0 1 1 0 0,0-1 0 0 0,0 0-1 0 0,0 1 1 0 0,0-1 0 0 0,0 0 0 0 0,1 0-1 0 0,-1 1 1 0 0,0-1 0 0 0,0 0 0 0 0,0 1-1 0 0,0-1 1 0 0,0 0 0 0 0,1 1-1 0 0,-1-1 1 0 0,0 0 0 0 0,0 0 0 0 0,1 0-1 0 0,-1 1 1 0 0,0-1 0 0 0,0 0 0 0 0,1 0-1 0 0,-1 0 1 0 0,0 1 0 0 0,0-1 0 0 0,1 0-1 0 0,-1 0 1 0 0,0 0 0 0 0,1 0-1 0 0,0 0 1 0 0,3 2-1 0 0,1-1 1 0 0,-2-1 0 0 0,1 0 0 0 0,-1-1 0 0 0,1 1 0 0 0,-1-1 0 0 0,1 0 0 0 0,-1 0 0 0 0,1 0 0 0 0,-1 0 0 0 0,1-1 0 0 0,3-2 0 0 0,-4 2 0 0 0,0 1 0 0 0,1-1 0 0 0,-1 1 0 0 0,0 0 0 0 0,6-1 0 0 0,42-16 504 0 0,-38 11-439 0 0,-11 6-93 0 0,-1 0 1 0 0,1 0-1 0 0,-1 0 0 0 0,1 1 0 0 0,-1-1 0 0 0,1 0 1 0 0,0 1-1 0 0,-1-1 0 0 0,1 1 0 0 0,0-1 0 0 0,0 1 1 0 0,-1 0-1 0 0,1-1 0 0 0,0 1 0 0 0,2 0 0 0 0,3-1 292 0 0,-2-1-1601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02:24:10.8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3 19 9520 0 0,'0'0'1418'0'0,"-3"-7"-644"0"0,2 2-641 0 0,1 3-66 0 0,0 2-40 0 0,0 0 0 0 0,0 0 1 0 0,0 0-1 0 0,0-1 0 0 0,0 1 1 0 0,0 0-1 0 0,0 0 1 0 0,0 0-1 0 0,0 0 0 0 0,0-1 1 0 0,0 1-1 0 0,0 0 0 0 0,0 0 1 0 0,0 0-1 0 0,0 0 0 0 0,0 0 1 0 0,0-1-1 0 0,0 1 1 0 0,0 0-1 0 0,0 0 0 0 0,0 0 1 0 0,0 0-1 0 0,0-1 0 0 0,-1 1 1 0 0,1 0-1 0 0,0 0 0 0 0,0 0 1 0 0,0 0-1 0 0,0 0 0 0 0,0 0 1 0 0,0 0-1 0 0,-1 0 1 0 0,1-1-1 0 0,0 1 0 0 0,0 0 1 0 0,0 0-1 0 0,0 0 0 0 0,0 0 1 0 0,-1 0-1 0 0,1 0 0 0 0,0 0 1 0 0,0 0-1 0 0,0 0 1 0 0,0 0-1 0 0,-1 0 0 0 0,1 0 1 0 0,0 0-1 0 0,0 0 0 0 0,0 0 1 0 0,0 0-1 0 0,-1 0 0 0 0,1 0 1 0 0,0 0-1 0 0,0 0 1 0 0,0 0-1 0 0,0 1 0 0 0,-1-1 1 0 0,1 0-1 0 0,0 0 0 0 0,0 0 1 0 0,0 0-1 0 0,0 0 0 0 0,0 0 1 0 0,0 0-1 0 0,-1 1 0 0 0,1-1 1 0 0,0 0-1 0 0,-10 8 846 0 0,4-1-661 0 0,1 1-1 0 0,0 0 1 0 0,0 1 0 0 0,1-1 0 0 0,0 1 0 0 0,-5 15 0 0 0,-40 132 233 0 0,34-110-35 0 0,-29 92 508 0 0,44-136-1247 0 0,-5 11 245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E7C58-0B40-43F5-A1CE-EAEF3FD59165}" type="datetimeFigureOut">
              <a:rPr lang="en-US" smtClean="0"/>
              <a:t>3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FC0E4-1650-4996-A599-F31972B61E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7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68E228-894F-4F6D-80A5-A19D33627120}" type="slidenum">
              <a:rPr lang="en-US" altLang="en-US" sz="1200" b="0" smtClean="0"/>
              <a:pPr/>
              <a:t>36</a:t>
            </a:fld>
            <a:endParaRPr lang="en-US" altLang="en-US" sz="1200" b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6637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58B237-0DD2-4FCB-8177-42D26B824C11}" type="slidenum">
              <a:rPr lang="en-US" altLang="en-US" sz="1200" b="0" smtClean="0"/>
              <a:pPr/>
              <a:t>37</a:t>
            </a:fld>
            <a:endParaRPr lang="en-US" altLang="en-US" sz="1200" b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7670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314FEC-848E-453F-9820-326AF759C369}" type="slidenum">
              <a:rPr lang="en-US" altLang="en-US" sz="1200" b="0" smtClean="0"/>
              <a:pPr/>
              <a:t>38</a:t>
            </a:fld>
            <a:endParaRPr lang="en-US" altLang="en-US" sz="1200" b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0368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EACF4C1-9307-407B-9D11-92D3B24A2DAE}" type="slidenum">
              <a:rPr lang="en-US" altLang="en-US" sz="1200" b="0" smtClean="0"/>
              <a:pPr/>
              <a:t>39</a:t>
            </a:fld>
            <a:endParaRPr lang="en-US" altLang="en-US" sz="1200" b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6963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30B39C0-18F3-414E-BC40-C8E1DAE1F829}" type="slidenum">
              <a:rPr lang="en-US" altLang="en-US" sz="1200" b="0" smtClean="0"/>
              <a:pPr/>
              <a:t>40</a:t>
            </a:fld>
            <a:endParaRPr lang="en-US" altLang="en-US" sz="1200" b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9794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8907C7-3872-4D25-863D-543669E8CDAD}" type="slidenum">
              <a:rPr lang="en-US" altLang="en-US" sz="1200" b="0" smtClean="0"/>
              <a:pPr/>
              <a:t>41</a:t>
            </a:fld>
            <a:endParaRPr lang="en-US" altLang="en-US" sz="1200" b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16049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D3852AF-4871-49B7-84F2-8A76B105A76B}" type="slidenum">
              <a:rPr lang="en-US" altLang="en-US" sz="1200" b="0" smtClean="0"/>
              <a:pPr/>
              <a:t>42</a:t>
            </a:fld>
            <a:endParaRPr lang="en-US" altLang="en-US" sz="1200" b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49178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D3852AF-4871-49B7-84F2-8A76B105A76B}" type="slidenum">
              <a:rPr lang="en-US" altLang="en-US" sz="1200" b="0" smtClean="0"/>
              <a:pPr/>
              <a:t>43</a:t>
            </a:fld>
            <a:endParaRPr lang="en-US" altLang="en-US" sz="1200" b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7851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8418D-DC4B-4633-A838-E31E716699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B2C30-FEDA-4255-9CB4-B5CF6A1F09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2AE7FA-88F0-4954-9CAD-0B16A1C218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6020" y="2130426"/>
            <a:ext cx="777196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040" y="3886200"/>
            <a:ext cx="639992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22178" indent="0" algn="ctr">
              <a:buNone/>
              <a:defRPr/>
            </a:lvl2pPr>
            <a:lvl3pPr marL="844357" indent="0" algn="ctr">
              <a:buNone/>
              <a:defRPr/>
            </a:lvl3pPr>
            <a:lvl4pPr marL="1266535" indent="0" algn="ctr">
              <a:buNone/>
              <a:defRPr/>
            </a:lvl4pPr>
            <a:lvl5pPr marL="1688714" indent="0" algn="ctr">
              <a:buNone/>
              <a:defRPr/>
            </a:lvl5pPr>
            <a:lvl6pPr marL="2110892" indent="0" algn="ctr">
              <a:buNone/>
              <a:defRPr/>
            </a:lvl6pPr>
            <a:lvl7pPr marL="2533071" indent="0" algn="ctr">
              <a:buNone/>
              <a:defRPr/>
            </a:lvl7pPr>
            <a:lvl8pPr marL="2955249" indent="0" algn="ctr">
              <a:buNone/>
              <a:defRPr/>
            </a:lvl8pPr>
            <a:lvl9pPr marL="337742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89857706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7447196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667" y="4406901"/>
            <a:ext cx="7771960" cy="1362075"/>
          </a:xfrm>
        </p:spPr>
        <p:txBody>
          <a:bodyPr anchor="t"/>
          <a:lstStyle>
            <a:lvl1pPr algn="l">
              <a:defRPr sz="3694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667" y="2906713"/>
            <a:ext cx="7771960" cy="1500187"/>
          </a:xfrm>
        </p:spPr>
        <p:txBody>
          <a:bodyPr anchor="b"/>
          <a:lstStyle>
            <a:lvl1pPr marL="0" indent="0">
              <a:buNone/>
              <a:defRPr sz="1847"/>
            </a:lvl1pPr>
            <a:lvl2pPr marL="422178" indent="0">
              <a:buNone/>
              <a:defRPr sz="1662"/>
            </a:lvl2pPr>
            <a:lvl3pPr marL="844357" indent="0">
              <a:buNone/>
              <a:defRPr sz="1477"/>
            </a:lvl3pPr>
            <a:lvl4pPr marL="1266535" indent="0">
              <a:buNone/>
              <a:defRPr sz="1293"/>
            </a:lvl4pPr>
            <a:lvl5pPr marL="1688714" indent="0">
              <a:buNone/>
              <a:defRPr sz="1293"/>
            </a:lvl5pPr>
            <a:lvl6pPr marL="2110892" indent="0">
              <a:buNone/>
              <a:defRPr sz="1293"/>
            </a:lvl6pPr>
            <a:lvl7pPr marL="2533071" indent="0">
              <a:buNone/>
              <a:defRPr sz="1293"/>
            </a:lvl7pPr>
            <a:lvl8pPr marL="2955249" indent="0">
              <a:buNone/>
              <a:defRPr sz="1293"/>
            </a:lvl8pPr>
            <a:lvl9pPr marL="3377428" indent="0">
              <a:buNone/>
              <a:defRPr sz="129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280840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572" y="1295400"/>
            <a:ext cx="3968068" cy="5029200"/>
          </a:xfrm>
        </p:spPr>
        <p:txBody>
          <a:bodyPr/>
          <a:lstStyle>
            <a:lvl1pPr>
              <a:defRPr sz="2586"/>
            </a:lvl1pPr>
            <a:lvl2pPr>
              <a:defRPr sz="2216"/>
            </a:lvl2pPr>
            <a:lvl3pPr>
              <a:defRPr sz="1847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361" y="1295400"/>
            <a:ext cx="3968068" cy="5029200"/>
          </a:xfrm>
        </p:spPr>
        <p:txBody>
          <a:bodyPr/>
          <a:lstStyle>
            <a:lvl1pPr>
              <a:defRPr sz="2586"/>
            </a:lvl1pPr>
            <a:lvl2pPr>
              <a:defRPr sz="2216"/>
            </a:lvl2pPr>
            <a:lvl3pPr>
              <a:defRPr sz="1847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977324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7" y="274638"/>
            <a:ext cx="82293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347" y="1535113"/>
            <a:ext cx="4039895" cy="639762"/>
          </a:xfrm>
        </p:spPr>
        <p:txBody>
          <a:bodyPr anchor="b"/>
          <a:lstStyle>
            <a:lvl1pPr marL="0" indent="0">
              <a:buNone/>
              <a:defRPr sz="2216" b="1"/>
            </a:lvl1pPr>
            <a:lvl2pPr marL="422178" indent="0">
              <a:buNone/>
              <a:defRPr sz="1847" b="1"/>
            </a:lvl2pPr>
            <a:lvl3pPr marL="844357" indent="0">
              <a:buNone/>
              <a:defRPr sz="1662" b="1"/>
            </a:lvl3pPr>
            <a:lvl4pPr marL="1266535" indent="0">
              <a:buNone/>
              <a:defRPr sz="1477" b="1"/>
            </a:lvl4pPr>
            <a:lvl5pPr marL="1688714" indent="0">
              <a:buNone/>
              <a:defRPr sz="1477" b="1"/>
            </a:lvl5pPr>
            <a:lvl6pPr marL="2110892" indent="0">
              <a:buNone/>
              <a:defRPr sz="1477" b="1"/>
            </a:lvl6pPr>
            <a:lvl7pPr marL="2533071" indent="0">
              <a:buNone/>
              <a:defRPr sz="1477" b="1"/>
            </a:lvl7pPr>
            <a:lvl8pPr marL="2955249" indent="0">
              <a:buNone/>
              <a:defRPr sz="1477" b="1"/>
            </a:lvl8pPr>
            <a:lvl9pPr marL="3377428" indent="0">
              <a:buNone/>
              <a:defRPr sz="147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347" y="2174875"/>
            <a:ext cx="4039895" cy="3951288"/>
          </a:xfrm>
        </p:spPr>
        <p:txBody>
          <a:bodyPr/>
          <a:lstStyle>
            <a:lvl1pPr>
              <a:defRPr sz="2216"/>
            </a:lvl1pPr>
            <a:lvl2pPr>
              <a:defRPr sz="1847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94" y="1535113"/>
            <a:ext cx="4041360" cy="639762"/>
          </a:xfrm>
        </p:spPr>
        <p:txBody>
          <a:bodyPr anchor="b"/>
          <a:lstStyle>
            <a:lvl1pPr marL="0" indent="0">
              <a:buNone/>
              <a:defRPr sz="2216" b="1"/>
            </a:lvl1pPr>
            <a:lvl2pPr marL="422178" indent="0">
              <a:buNone/>
              <a:defRPr sz="1847" b="1"/>
            </a:lvl2pPr>
            <a:lvl3pPr marL="844357" indent="0">
              <a:buNone/>
              <a:defRPr sz="1662" b="1"/>
            </a:lvl3pPr>
            <a:lvl4pPr marL="1266535" indent="0">
              <a:buNone/>
              <a:defRPr sz="1477" b="1"/>
            </a:lvl4pPr>
            <a:lvl5pPr marL="1688714" indent="0">
              <a:buNone/>
              <a:defRPr sz="1477" b="1"/>
            </a:lvl5pPr>
            <a:lvl6pPr marL="2110892" indent="0">
              <a:buNone/>
              <a:defRPr sz="1477" b="1"/>
            </a:lvl6pPr>
            <a:lvl7pPr marL="2533071" indent="0">
              <a:buNone/>
              <a:defRPr sz="1477" b="1"/>
            </a:lvl7pPr>
            <a:lvl8pPr marL="2955249" indent="0">
              <a:buNone/>
              <a:defRPr sz="1477" b="1"/>
            </a:lvl8pPr>
            <a:lvl9pPr marL="3377428" indent="0">
              <a:buNone/>
              <a:defRPr sz="147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94" y="2174875"/>
            <a:ext cx="4041360" cy="3951288"/>
          </a:xfrm>
        </p:spPr>
        <p:txBody>
          <a:bodyPr/>
          <a:lstStyle>
            <a:lvl1pPr>
              <a:defRPr sz="2216"/>
            </a:lvl1pPr>
            <a:lvl2pPr>
              <a:defRPr sz="1847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669404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23490446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170696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7" y="273050"/>
            <a:ext cx="3007933" cy="1162050"/>
          </a:xfrm>
        </p:spPr>
        <p:txBody>
          <a:bodyPr anchor="b"/>
          <a:lstStyle>
            <a:lvl1pPr algn="l">
              <a:defRPr sz="184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19" y="273051"/>
            <a:ext cx="5111434" cy="5853113"/>
          </a:xfrm>
        </p:spPr>
        <p:txBody>
          <a:bodyPr/>
          <a:lstStyle>
            <a:lvl1pPr>
              <a:defRPr sz="2955"/>
            </a:lvl1pPr>
            <a:lvl2pPr>
              <a:defRPr sz="2586"/>
            </a:lvl2pPr>
            <a:lvl3pPr>
              <a:defRPr sz="2216"/>
            </a:lvl3pPr>
            <a:lvl4pPr>
              <a:defRPr sz="1847"/>
            </a:lvl4pPr>
            <a:lvl5pPr>
              <a:defRPr sz="1847"/>
            </a:lvl5pPr>
            <a:lvl6pPr>
              <a:defRPr sz="1847"/>
            </a:lvl6pPr>
            <a:lvl7pPr>
              <a:defRPr sz="1847"/>
            </a:lvl7pPr>
            <a:lvl8pPr>
              <a:defRPr sz="1847"/>
            </a:lvl8pPr>
            <a:lvl9pPr>
              <a:defRPr sz="184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347" y="1435101"/>
            <a:ext cx="3007933" cy="4691063"/>
          </a:xfrm>
        </p:spPr>
        <p:txBody>
          <a:bodyPr/>
          <a:lstStyle>
            <a:lvl1pPr marL="0" indent="0">
              <a:buNone/>
              <a:defRPr sz="1293"/>
            </a:lvl1pPr>
            <a:lvl2pPr marL="422178" indent="0">
              <a:buNone/>
              <a:defRPr sz="1108"/>
            </a:lvl2pPr>
            <a:lvl3pPr marL="844357" indent="0">
              <a:buNone/>
              <a:defRPr sz="923"/>
            </a:lvl3pPr>
            <a:lvl4pPr marL="1266535" indent="0">
              <a:buNone/>
              <a:defRPr sz="831"/>
            </a:lvl4pPr>
            <a:lvl5pPr marL="1688714" indent="0">
              <a:buNone/>
              <a:defRPr sz="831"/>
            </a:lvl5pPr>
            <a:lvl6pPr marL="2110892" indent="0">
              <a:buNone/>
              <a:defRPr sz="831"/>
            </a:lvl6pPr>
            <a:lvl7pPr marL="2533071" indent="0">
              <a:buNone/>
              <a:defRPr sz="831"/>
            </a:lvl7pPr>
            <a:lvl8pPr marL="2955249" indent="0">
              <a:buNone/>
              <a:defRPr sz="831"/>
            </a:lvl8pPr>
            <a:lvl9pPr marL="3377428" indent="0">
              <a:buNone/>
              <a:defRPr sz="83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450723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EC739-1381-4A6C-986F-14B153F0AF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741" y="4800600"/>
            <a:ext cx="5485227" cy="566738"/>
          </a:xfrm>
        </p:spPr>
        <p:txBody>
          <a:bodyPr anchor="b"/>
          <a:lstStyle>
            <a:lvl1pPr algn="l">
              <a:defRPr sz="184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741" y="612775"/>
            <a:ext cx="5485227" cy="4114800"/>
          </a:xfrm>
        </p:spPr>
        <p:txBody>
          <a:bodyPr/>
          <a:lstStyle>
            <a:lvl1pPr marL="0" indent="0">
              <a:buNone/>
              <a:defRPr sz="2955"/>
            </a:lvl1pPr>
            <a:lvl2pPr marL="422178" indent="0">
              <a:buNone/>
              <a:defRPr sz="2586"/>
            </a:lvl2pPr>
            <a:lvl3pPr marL="844357" indent="0">
              <a:buNone/>
              <a:defRPr sz="2216"/>
            </a:lvl3pPr>
            <a:lvl4pPr marL="1266535" indent="0">
              <a:buNone/>
              <a:defRPr sz="1847"/>
            </a:lvl4pPr>
            <a:lvl5pPr marL="1688714" indent="0">
              <a:buNone/>
              <a:defRPr sz="1847"/>
            </a:lvl5pPr>
            <a:lvl6pPr marL="2110892" indent="0">
              <a:buNone/>
              <a:defRPr sz="1847"/>
            </a:lvl6pPr>
            <a:lvl7pPr marL="2533071" indent="0">
              <a:buNone/>
              <a:defRPr sz="1847"/>
            </a:lvl7pPr>
            <a:lvl8pPr marL="2955249" indent="0">
              <a:buNone/>
              <a:defRPr sz="1847"/>
            </a:lvl8pPr>
            <a:lvl9pPr marL="3377428" indent="0">
              <a:buNone/>
              <a:defRPr sz="1847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741" y="5367338"/>
            <a:ext cx="5485227" cy="804862"/>
          </a:xfrm>
        </p:spPr>
        <p:txBody>
          <a:bodyPr/>
          <a:lstStyle>
            <a:lvl1pPr marL="0" indent="0">
              <a:buNone/>
              <a:defRPr sz="1293"/>
            </a:lvl1pPr>
            <a:lvl2pPr marL="422178" indent="0">
              <a:buNone/>
              <a:defRPr sz="1108"/>
            </a:lvl2pPr>
            <a:lvl3pPr marL="844357" indent="0">
              <a:buNone/>
              <a:defRPr sz="923"/>
            </a:lvl3pPr>
            <a:lvl4pPr marL="1266535" indent="0">
              <a:buNone/>
              <a:defRPr sz="831"/>
            </a:lvl4pPr>
            <a:lvl5pPr marL="1688714" indent="0">
              <a:buNone/>
              <a:defRPr sz="831"/>
            </a:lvl5pPr>
            <a:lvl6pPr marL="2110892" indent="0">
              <a:buNone/>
              <a:defRPr sz="831"/>
            </a:lvl6pPr>
            <a:lvl7pPr marL="2533071" indent="0">
              <a:buNone/>
              <a:defRPr sz="831"/>
            </a:lvl7pPr>
            <a:lvl8pPr marL="2955249" indent="0">
              <a:buNone/>
              <a:defRPr sz="831"/>
            </a:lvl8pPr>
            <a:lvl9pPr marL="3377428" indent="0">
              <a:buNone/>
              <a:defRPr sz="83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758614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850196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892" y="76200"/>
            <a:ext cx="2037538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346" y="76200"/>
            <a:ext cx="5974823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6402733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7" y="76200"/>
            <a:ext cx="7390838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572" y="1295400"/>
            <a:ext cx="3968068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361" y="1295400"/>
            <a:ext cx="3968068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3179693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42A39-D2E1-4B97-AE32-9E7A051DC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52F59-5B71-42CD-ADFE-B1CC44856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0663D-9F9C-49F6-8BBF-765B396AE8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11ACC-4E15-45F8-BB8D-123E6B9B8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22C7C-A470-4402-B522-C79B78F249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638A0-1B4B-47A5-A791-4A8116A2E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4CB40-6CAC-4368-9879-9A90360507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0B8A8F2-F413-451B-B835-BE22C8C5FE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347" y="76200"/>
            <a:ext cx="73908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571" y="1295400"/>
            <a:ext cx="8076858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11"/>
          <p:cNvSpPr>
            <a:spLocks noChangeArrowheads="1"/>
          </p:cNvSpPr>
          <p:nvPr/>
        </p:nvSpPr>
        <p:spPr bwMode="auto">
          <a:xfrm>
            <a:off x="351805" y="1066800"/>
            <a:ext cx="8433061" cy="76200"/>
          </a:xfrm>
          <a:prstGeom prst="rect">
            <a:avLst/>
          </a:prstGeom>
          <a:gradFill rotWithShape="0">
            <a:gsLst>
              <a:gs pos="0">
                <a:srgbClr val="591E00"/>
              </a:gs>
              <a:gs pos="100000">
                <a:srgbClr val="9933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defRPr/>
            </a:pPr>
            <a:endParaRPr lang="en-US" altLang="en-US" sz="2955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363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586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586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586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586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586" b="1">
          <a:solidFill>
            <a:schemeClr val="accent2"/>
          </a:solidFill>
          <a:latin typeface="Arial" charset="0"/>
        </a:defRPr>
      </a:lvl5pPr>
      <a:lvl6pPr marL="422178" algn="ctr" rtl="0" eaLnBrk="0" fontAlgn="base" hangingPunct="0">
        <a:spcBef>
          <a:spcPct val="0"/>
        </a:spcBef>
        <a:spcAft>
          <a:spcPct val="0"/>
        </a:spcAft>
        <a:defRPr sz="2586" b="1">
          <a:solidFill>
            <a:schemeClr val="accent2"/>
          </a:solidFill>
          <a:latin typeface="Arial" charset="0"/>
        </a:defRPr>
      </a:lvl6pPr>
      <a:lvl7pPr marL="844357" algn="ctr" rtl="0" eaLnBrk="0" fontAlgn="base" hangingPunct="0">
        <a:spcBef>
          <a:spcPct val="0"/>
        </a:spcBef>
        <a:spcAft>
          <a:spcPct val="0"/>
        </a:spcAft>
        <a:defRPr sz="2586" b="1">
          <a:solidFill>
            <a:schemeClr val="accent2"/>
          </a:solidFill>
          <a:latin typeface="Arial" charset="0"/>
        </a:defRPr>
      </a:lvl7pPr>
      <a:lvl8pPr marL="1266535" algn="ctr" rtl="0" eaLnBrk="0" fontAlgn="base" hangingPunct="0">
        <a:spcBef>
          <a:spcPct val="0"/>
        </a:spcBef>
        <a:spcAft>
          <a:spcPct val="0"/>
        </a:spcAft>
        <a:defRPr sz="2586" b="1">
          <a:solidFill>
            <a:schemeClr val="accent2"/>
          </a:solidFill>
          <a:latin typeface="Arial" charset="0"/>
        </a:defRPr>
      </a:lvl8pPr>
      <a:lvl9pPr marL="1688714" algn="ctr" rtl="0" eaLnBrk="0" fontAlgn="base" hangingPunct="0">
        <a:spcBef>
          <a:spcPct val="0"/>
        </a:spcBef>
        <a:spcAft>
          <a:spcPct val="0"/>
        </a:spcAft>
        <a:defRPr sz="2586" b="1">
          <a:solidFill>
            <a:schemeClr val="accent2"/>
          </a:solidFill>
          <a:latin typeface="Arial" charset="0"/>
        </a:defRPr>
      </a:lvl9pPr>
    </p:titleStyle>
    <p:bodyStyle>
      <a:lvl1pPr marL="316634" indent="-316634" algn="l" rtl="0" eaLnBrk="0" fontAlgn="base" hangingPunct="0">
        <a:spcBef>
          <a:spcPct val="20000"/>
        </a:spcBef>
        <a:spcAft>
          <a:spcPct val="0"/>
        </a:spcAft>
        <a:buClr>
          <a:srgbClr val="842C00"/>
        </a:buClr>
        <a:buSzPct val="75000"/>
        <a:buFont typeface="Monotype Sorts"/>
        <a:buChar char="u"/>
        <a:defRPr sz="1847">
          <a:solidFill>
            <a:schemeClr val="tx1"/>
          </a:solidFill>
          <a:latin typeface="+mn-lt"/>
          <a:ea typeface="+mn-ea"/>
          <a:cs typeface="+mn-cs"/>
        </a:defRPr>
      </a:lvl1pPr>
      <a:lvl2pPr marL="686040" indent="-263862" algn="l" rtl="0" eaLnBrk="0" fontAlgn="base" hangingPunct="0">
        <a:spcBef>
          <a:spcPct val="20000"/>
        </a:spcBef>
        <a:spcAft>
          <a:spcPct val="0"/>
        </a:spcAft>
        <a:buClr>
          <a:srgbClr val="842C00"/>
        </a:buClr>
        <a:buSzPct val="100000"/>
        <a:buFont typeface="Symbol" panose="05050102010706020507" pitchFamily="18" charset="2"/>
        <a:buChar char="·"/>
        <a:defRPr>
          <a:solidFill>
            <a:schemeClr val="tx1"/>
          </a:solidFill>
          <a:latin typeface="+mn-lt"/>
        </a:defRPr>
      </a:lvl2pPr>
      <a:lvl3pPr marL="1055446" indent="-211089" algn="l" rtl="0" eaLnBrk="0" fontAlgn="base" hangingPunct="0">
        <a:spcBef>
          <a:spcPct val="20000"/>
        </a:spcBef>
        <a:spcAft>
          <a:spcPct val="0"/>
        </a:spcAft>
        <a:buClr>
          <a:srgbClr val="842C00"/>
        </a:buClr>
        <a:buSzPct val="100000"/>
        <a:buFont typeface="Monotype Sorts"/>
        <a:buChar char="ä"/>
        <a:defRPr sz="1477">
          <a:solidFill>
            <a:schemeClr val="tx1"/>
          </a:solidFill>
          <a:latin typeface="+mn-lt"/>
        </a:defRPr>
      </a:lvl3pPr>
      <a:lvl4pPr marL="1477625" indent="-21108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/>
        <a:buChar char="u"/>
        <a:defRPr sz="1293">
          <a:solidFill>
            <a:schemeClr val="tx1"/>
          </a:solidFill>
          <a:latin typeface="+mn-lt"/>
        </a:defRPr>
      </a:lvl4pPr>
      <a:lvl5pPr marL="1899803" indent="-21108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293">
          <a:solidFill>
            <a:schemeClr val="tx1"/>
          </a:solidFill>
          <a:latin typeface="+mn-lt"/>
        </a:defRPr>
      </a:lvl5pPr>
      <a:lvl6pPr marL="2321982" indent="-21108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293">
          <a:solidFill>
            <a:schemeClr val="tx1"/>
          </a:solidFill>
          <a:latin typeface="+mn-lt"/>
        </a:defRPr>
      </a:lvl6pPr>
      <a:lvl7pPr marL="2744160" indent="-21108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293">
          <a:solidFill>
            <a:schemeClr val="tx1"/>
          </a:solidFill>
          <a:latin typeface="+mn-lt"/>
        </a:defRPr>
      </a:lvl7pPr>
      <a:lvl8pPr marL="3166339" indent="-21108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293">
          <a:solidFill>
            <a:schemeClr val="tx1"/>
          </a:solidFill>
          <a:latin typeface="+mn-lt"/>
        </a:defRPr>
      </a:lvl8pPr>
      <a:lvl9pPr marL="3588517" indent="-21108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293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44357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178" algn="l" defTabSz="844357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357" algn="l" defTabSz="844357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535" algn="l" defTabSz="844357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714" algn="l" defTabSz="844357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892" algn="l" defTabSz="844357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3071" algn="l" defTabSz="844357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5249" algn="l" defTabSz="844357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7428" algn="l" defTabSz="844357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0.png"/><Relationship Id="rId4" Type="http://schemas.openxmlformats.org/officeDocument/2006/relationships/image" Target="../media/image2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301.png"/><Relationship Id="rId10" Type="http://schemas.openxmlformats.org/officeDocument/2006/relationships/image" Target="../media/image310.png"/><Relationship Id="rId4" Type="http://schemas.openxmlformats.org/officeDocument/2006/relationships/image" Target="../media/image250.png"/><Relationship Id="rId9" Type="http://schemas.openxmlformats.org/officeDocument/2006/relationships/image" Target="../media/image30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5.xml"/><Relationship Id="rId68" Type="http://schemas.openxmlformats.org/officeDocument/2006/relationships/image" Target="../media/image51.png"/><Relationship Id="rId84" Type="http://schemas.openxmlformats.org/officeDocument/2006/relationships/image" Target="../media/image63.png"/><Relationship Id="rId89" Type="http://schemas.openxmlformats.org/officeDocument/2006/relationships/customXml" Target="../ink/ink11.xml"/><Relationship Id="rId112" Type="http://schemas.openxmlformats.org/officeDocument/2006/relationships/image" Target="../media/image79.png"/><Relationship Id="rId7" Type="http://schemas.openxmlformats.org/officeDocument/2006/relationships/image" Target="../media/image50.png"/><Relationship Id="rId71" Type="http://schemas.openxmlformats.org/officeDocument/2006/relationships/image" Target="../media/image54.png"/><Relationship Id="rId92" Type="http://schemas.openxmlformats.org/officeDocument/2006/relationships/image" Target="../media/image67.png"/><Relationship Id="rId2" Type="http://schemas.openxmlformats.org/officeDocument/2006/relationships/image" Target="../media/image46.png"/><Relationship Id="rId107" Type="http://schemas.openxmlformats.org/officeDocument/2006/relationships/customXml" Target="../ink/ink20.xml"/><Relationship Id="rId74" Type="http://schemas.openxmlformats.org/officeDocument/2006/relationships/image" Target="../media/image57.png"/><Relationship Id="rId79" Type="http://schemas.openxmlformats.org/officeDocument/2006/relationships/customXml" Target="../ink/ink6.xml"/><Relationship Id="rId87" Type="http://schemas.openxmlformats.org/officeDocument/2006/relationships/customXml" Target="../ink/ink10.xml"/><Relationship Id="rId102" Type="http://schemas.openxmlformats.org/officeDocument/2006/relationships/image" Target="../media/image72.png"/><Relationship Id="rId110" Type="http://schemas.openxmlformats.org/officeDocument/2006/relationships/image" Target="../media/image78.png"/><Relationship Id="rId115" Type="http://schemas.openxmlformats.org/officeDocument/2006/relationships/customXml" Target="../ink/ink24.xml"/><Relationship Id="rId123" Type="http://schemas.openxmlformats.org/officeDocument/2006/relationships/customXml" Target="../ink/ink28.xml"/><Relationship Id="rId128" Type="http://schemas.openxmlformats.org/officeDocument/2006/relationships/image" Target="../media/image88.png"/><Relationship Id="rId5" Type="http://schemas.openxmlformats.org/officeDocument/2006/relationships/image" Target="../media/image48.png"/><Relationship Id="rId82" Type="http://schemas.openxmlformats.org/officeDocument/2006/relationships/image" Target="../media/image62.png"/><Relationship Id="rId90" Type="http://schemas.openxmlformats.org/officeDocument/2006/relationships/image" Target="../media/image66.png"/><Relationship Id="rId95" Type="http://schemas.openxmlformats.org/officeDocument/2006/relationships/customXml" Target="../ink/ink14.xml"/><Relationship Id="rId69" Type="http://schemas.openxmlformats.org/officeDocument/2006/relationships/image" Target="../media/image52.png"/><Relationship Id="rId77" Type="http://schemas.openxmlformats.org/officeDocument/2006/relationships/customXml" Target="../ink/ink5.xml"/><Relationship Id="rId100" Type="http://schemas.openxmlformats.org/officeDocument/2006/relationships/image" Target="../media/image71.png"/><Relationship Id="rId105" Type="http://schemas.openxmlformats.org/officeDocument/2006/relationships/customXml" Target="../ink/ink19.xml"/><Relationship Id="rId113" Type="http://schemas.openxmlformats.org/officeDocument/2006/relationships/customXml" Target="../ink/ink23.xml"/><Relationship Id="rId118" Type="http://schemas.openxmlformats.org/officeDocument/2006/relationships/image" Target="../media/image83.png"/><Relationship Id="rId126" Type="http://schemas.openxmlformats.org/officeDocument/2006/relationships/image" Target="../media/image87.png"/><Relationship Id="rId8" Type="http://schemas.openxmlformats.org/officeDocument/2006/relationships/customXml" Target="../ink/ink4.xml"/><Relationship Id="rId72" Type="http://schemas.openxmlformats.org/officeDocument/2006/relationships/image" Target="../media/image55.png"/><Relationship Id="rId80" Type="http://schemas.openxmlformats.org/officeDocument/2006/relationships/image" Target="../media/image61.png"/><Relationship Id="rId85" Type="http://schemas.openxmlformats.org/officeDocument/2006/relationships/customXml" Target="../ink/ink9.xml"/><Relationship Id="rId93" Type="http://schemas.openxmlformats.org/officeDocument/2006/relationships/customXml" Target="../ink/ink13.xml"/><Relationship Id="rId98" Type="http://schemas.openxmlformats.org/officeDocument/2006/relationships/image" Target="../media/image70.png"/><Relationship Id="rId121" Type="http://schemas.openxmlformats.org/officeDocument/2006/relationships/customXml" Target="../ink/ink27.xml"/><Relationship Id="rId3" Type="http://schemas.openxmlformats.org/officeDocument/2006/relationships/image" Target="../media/image47.png"/><Relationship Id="rId67" Type="http://schemas.openxmlformats.org/officeDocument/2006/relationships/image" Target="../media/image76.png"/><Relationship Id="rId103" Type="http://schemas.openxmlformats.org/officeDocument/2006/relationships/customXml" Target="../ink/ink18.xml"/><Relationship Id="rId108" Type="http://schemas.openxmlformats.org/officeDocument/2006/relationships/image" Target="../media/image77.png"/><Relationship Id="rId116" Type="http://schemas.openxmlformats.org/officeDocument/2006/relationships/image" Target="../media/image81.png"/><Relationship Id="rId124" Type="http://schemas.openxmlformats.org/officeDocument/2006/relationships/image" Target="../media/image86.png"/><Relationship Id="rId129" Type="http://schemas.openxmlformats.org/officeDocument/2006/relationships/customXml" Target="../ink/ink31.xml"/><Relationship Id="rId70" Type="http://schemas.openxmlformats.org/officeDocument/2006/relationships/image" Target="../media/image53.png"/><Relationship Id="rId75" Type="http://schemas.openxmlformats.org/officeDocument/2006/relationships/image" Target="../media/image58.png"/><Relationship Id="rId83" Type="http://schemas.openxmlformats.org/officeDocument/2006/relationships/customXml" Target="../ink/ink8.xml"/><Relationship Id="rId88" Type="http://schemas.openxmlformats.org/officeDocument/2006/relationships/image" Target="../media/image65.png"/><Relationship Id="rId91" Type="http://schemas.openxmlformats.org/officeDocument/2006/relationships/customXml" Target="../ink/ink12.xml"/><Relationship Id="rId96" Type="http://schemas.openxmlformats.org/officeDocument/2006/relationships/image" Target="../media/image69.png"/><Relationship Id="rId111" Type="http://schemas.openxmlformats.org/officeDocument/2006/relationships/customXml" Target="../ink/ink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06" Type="http://schemas.openxmlformats.org/officeDocument/2006/relationships/image" Target="../media/image74.png"/><Relationship Id="rId114" Type="http://schemas.openxmlformats.org/officeDocument/2006/relationships/image" Target="../media/image80.png"/><Relationship Id="rId119" Type="http://schemas.openxmlformats.org/officeDocument/2006/relationships/customXml" Target="../ink/ink26.xml"/><Relationship Id="rId127" Type="http://schemas.openxmlformats.org/officeDocument/2006/relationships/customXml" Target="../ink/ink30.xml"/><Relationship Id="rId73" Type="http://schemas.openxmlformats.org/officeDocument/2006/relationships/image" Target="../media/image56.png"/><Relationship Id="rId78" Type="http://schemas.openxmlformats.org/officeDocument/2006/relationships/image" Target="../media/image60.png"/><Relationship Id="rId81" Type="http://schemas.openxmlformats.org/officeDocument/2006/relationships/customXml" Target="../ink/ink7.xml"/><Relationship Id="rId86" Type="http://schemas.openxmlformats.org/officeDocument/2006/relationships/image" Target="../media/image64.png"/><Relationship Id="rId94" Type="http://schemas.openxmlformats.org/officeDocument/2006/relationships/image" Target="../media/image68.png"/><Relationship Id="rId99" Type="http://schemas.openxmlformats.org/officeDocument/2006/relationships/customXml" Target="../ink/ink16.xml"/><Relationship Id="rId101" Type="http://schemas.openxmlformats.org/officeDocument/2006/relationships/customXml" Target="../ink/ink17.xml"/><Relationship Id="rId122" Type="http://schemas.openxmlformats.org/officeDocument/2006/relationships/image" Target="../media/image85.png"/><Relationship Id="rId130" Type="http://schemas.openxmlformats.org/officeDocument/2006/relationships/image" Target="../media/image89.png"/><Relationship Id="rId4" Type="http://schemas.openxmlformats.org/officeDocument/2006/relationships/image" Target="../media/image240.png"/><Relationship Id="rId109" Type="http://schemas.openxmlformats.org/officeDocument/2006/relationships/customXml" Target="../ink/ink21.xml"/><Relationship Id="rId76" Type="http://schemas.openxmlformats.org/officeDocument/2006/relationships/image" Target="../media/image59.png"/><Relationship Id="rId97" Type="http://schemas.openxmlformats.org/officeDocument/2006/relationships/customXml" Target="../ink/ink15.xml"/><Relationship Id="rId104" Type="http://schemas.openxmlformats.org/officeDocument/2006/relationships/image" Target="../media/image73.png"/><Relationship Id="rId120" Type="http://schemas.openxmlformats.org/officeDocument/2006/relationships/image" Target="../media/image84.png"/><Relationship Id="rId125" Type="http://schemas.openxmlformats.org/officeDocument/2006/relationships/customXml" Target="../ink/ink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13" Type="http://schemas.openxmlformats.org/officeDocument/2006/relationships/image" Target="../media/image480.png"/><Relationship Id="rId3" Type="http://schemas.openxmlformats.org/officeDocument/2006/relationships/image" Target="../media/image380.png"/><Relationship Id="rId7" Type="http://schemas.openxmlformats.org/officeDocument/2006/relationships/image" Target="../media/image420.png"/><Relationship Id="rId12" Type="http://schemas.openxmlformats.org/officeDocument/2006/relationships/image" Target="../media/image47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0.png"/><Relationship Id="rId11" Type="http://schemas.openxmlformats.org/officeDocument/2006/relationships/image" Target="../media/image460.png"/><Relationship Id="rId5" Type="http://schemas.openxmlformats.org/officeDocument/2006/relationships/image" Target="../media/image400.png"/><Relationship Id="rId10" Type="http://schemas.openxmlformats.org/officeDocument/2006/relationships/image" Target="../media/image450.png"/><Relationship Id="rId4" Type="http://schemas.openxmlformats.org/officeDocument/2006/relationships/image" Target="../media/image390.png"/><Relationship Id="rId9" Type="http://schemas.openxmlformats.org/officeDocument/2006/relationships/image" Target="../media/image4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2.png"/><Relationship Id="rId3" Type="http://schemas.openxmlformats.org/officeDocument/2006/relationships/image" Target="../media/image380.png"/><Relationship Id="rId7" Type="http://schemas.openxmlformats.org/officeDocument/2006/relationships/image" Target="../media/image941.png"/><Relationship Id="rId12" Type="http://schemas.openxmlformats.org/officeDocument/2006/relationships/image" Target="../media/image101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99.png"/><Relationship Id="rId5" Type="http://schemas.openxmlformats.org/officeDocument/2006/relationships/image" Target="../media/image932.png"/><Relationship Id="rId10" Type="http://schemas.openxmlformats.org/officeDocument/2006/relationships/image" Target="../media/image97.png"/><Relationship Id="rId4" Type="http://schemas.openxmlformats.org/officeDocument/2006/relationships/image" Target="../media/image921.png"/><Relationship Id="rId9" Type="http://schemas.openxmlformats.org/officeDocument/2006/relationships/image" Target="../media/image96.png"/><Relationship Id="rId14" Type="http://schemas.openxmlformats.org/officeDocument/2006/relationships/image" Target="../media/image10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3" Type="http://schemas.openxmlformats.org/officeDocument/2006/relationships/image" Target="../media/image580.png"/><Relationship Id="rId7" Type="http://schemas.openxmlformats.org/officeDocument/2006/relationships/image" Target="../media/image62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0.png"/><Relationship Id="rId5" Type="http://schemas.openxmlformats.org/officeDocument/2006/relationships/image" Target="../media/image600.png"/><Relationship Id="rId4" Type="http://schemas.openxmlformats.org/officeDocument/2006/relationships/image" Target="../media/image590.png"/><Relationship Id="rId9" Type="http://schemas.openxmlformats.org/officeDocument/2006/relationships/image" Target="../media/image64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.xml"/><Relationship Id="rId3" Type="http://schemas.openxmlformats.org/officeDocument/2006/relationships/image" Target="../media/image680.png"/><Relationship Id="rId7" Type="http://schemas.openxmlformats.org/officeDocument/2006/relationships/customXml" Target="../ink/ink33.xml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customXml" Target="../ink/ink32.xml"/><Relationship Id="rId4" Type="http://schemas.openxmlformats.org/officeDocument/2006/relationships/image" Target="../media/image69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1.png"/><Relationship Id="rId4" Type="http://schemas.openxmlformats.org/officeDocument/2006/relationships/image" Target="../media/image7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1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image" Target="../media/image7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2.wmf"/><Relationship Id="rId3" Type="http://schemas.openxmlformats.org/officeDocument/2006/relationships/image" Target="../media/image761.png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0.wmf"/><Relationship Id="rId14" Type="http://schemas.openxmlformats.org/officeDocument/2006/relationships/image" Target="../media/image11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511.png"/><Relationship Id="rId7" Type="http://schemas.openxmlformats.org/officeDocument/2006/relationships/image" Target="../media/image115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2.png"/><Relationship Id="rId11" Type="http://schemas.openxmlformats.org/officeDocument/2006/relationships/image" Target="../media/image121.png"/><Relationship Id="rId5" Type="http://schemas.openxmlformats.org/officeDocument/2006/relationships/customXml" Target="../ink/ink35.xml"/><Relationship Id="rId10" Type="http://schemas.openxmlformats.org/officeDocument/2006/relationships/image" Target="../media/image1170.png"/><Relationship Id="rId4" Type="http://schemas.openxmlformats.org/officeDocument/2006/relationships/image" Target="../media/image611.png"/><Relationship Id="rId9" Type="http://schemas.openxmlformats.org/officeDocument/2006/relationships/image" Target="../media/image11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1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050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0.png"/><Relationship Id="rId11" Type="http://schemas.openxmlformats.org/officeDocument/2006/relationships/image" Target="../media/image108.png"/><Relationship Id="rId10" Type="http://schemas.openxmlformats.org/officeDocument/2006/relationships/image" Target="../media/image107.png"/><Relationship Id="rId4" Type="http://schemas.openxmlformats.org/officeDocument/2006/relationships/image" Target="../media/image119.wmf"/><Relationship Id="rId9" Type="http://schemas.openxmlformats.org/officeDocument/2006/relationships/image" Target="../media/image10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png"/><Relationship Id="rId3" Type="http://schemas.openxmlformats.org/officeDocument/2006/relationships/image" Target="../media/image782.png"/><Relationship Id="rId7" Type="http://schemas.openxmlformats.org/officeDocument/2006/relationships/image" Target="../media/image880.png"/><Relationship Id="rId12" Type="http://schemas.openxmlformats.org/officeDocument/2006/relationships/image" Target="../media/image1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870.png"/><Relationship Id="rId11" Type="http://schemas.openxmlformats.org/officeDocument/2006/relationships/image" Target="../media/image1150.png"/><Relationship Id="rId5" Type="http://schemas.openxmlformats.org/officeDocument/2006/relationships/image" Target="../media/image860.png"/><Relationship Id="rId10" Type="http://schemas.openxmlformats.org/officeDocument/2006/relationships/image" Target="../media/image1140.png"/><Relationship Id="rId4" Type="http://schemas.openxmlformats.org/officeDocument/2006/relationships/image" Target="../media/image122.png"/><Relationship Id="rId9" Type="http://schemas.openxmlformats.org/officeDocument/2006/relationships/image" Target="../media/image90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24.png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2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0.wmf"/><Relationship Id="rId9" Type="http://schemas.openxmlformats.org/officeDocument/2006/relationships/image" Target="../media/image12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2.wmf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910.png"/><Relationship Id="rId4" Type="http://schemas.openxmlformats.org/officeDocument/2006/relationships/image" Target="../media/image12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3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33.png"/><Relationship Id="rId4" Type="http://schemas.openxmlformats.org/officeDocument/2006/relationships/image" Target="../media/image790.png"/><Relationship Id="rId9" Type="http://schemas.openxmlformats.org/officeDocument/2006/relationships/image" Target="../media/image93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7" Type="http://schemas.openxmlformats.org/officeDocument/2006/relationships/image" Target="../media/image9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950.png"/><Relationship Id="rId5" Type="http://schemas.openxmlformats.org/officeDocument/2006/relationships/image" Target="../media/image940.png"/><Relationship Id="rId10" Type="http://schemas.openxmlformats.org/officeDocument/2006/relationships/image" Target="../media/image135.png"/><Relationship Id="rId4" Type="http://schemas.openxmlformats.org/officeDocument/2006/relationships/image" Target="../media/image930.png"/><Relationship Id="rId9" Type="http://schemas.openxmlformats.org/officeDocument/2006/relationships/image" Target="../media/image13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3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1.png"/><Relationship Id="rId7" Type="http://schemas.openxmlformats.org/officeDocument/2006/relationships/customXml" Target="../ink/ink2.xm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customXml" Target="../ink/ink1.xml"/><Relationship Id="rId10" Type="http://schemas.openxmlformats.org/officeDocument/2006/relationships/image" Target="../media/image16.png"/><Relationship Id="rId4" Type="http://schemas.openxmlformats.org/officeDocument/2006/relationships/image" Target="../media/image120.png"/><Relationship Id="rId9" Type="http://schemas.openxmlformats.org/officeDocument/2006/relationships/customXml" Target="../ink/ink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0.png"/><Relationship Id="rId4" Type="http://schemas.openxmlformats.org/officeDocument/2006/relationships/image" Target="../media/image1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130425"/>
            <a:ext cx="8077200" cy="1470025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Continuous-Time System Analysis Using The Laplace Transfor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858000" cy="1752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accent2"/>
                </a:solidFill>
              </a:rPr>
              <a:t>Dr. Mohamed Bingabr</a:t>
            </a:r>
          </a:p>
          <a:p>
            <a:pPr eaLnBrk="1" hangingPunct="1"/>
            <a:r>
              <a:rPr lang="en-US" dirty="0">
                <a:solidFill>
                  <a:schemeClr val="accent2"/>
                </a:solidFill>
              </a:rPr>
              <a:t>University of Central Oklahoma</a:t>
            </a:r>
            <a:endParaRPr lang="en-US" sz="20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6" y="76200"/>
            <a:ext cx="39406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Inverse Laplace Transform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7569" y="1676400"/>
            <a:ext cx="3581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inverse Laplace transform, finding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/>
              <a:t>fro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2400" dirty="0"/>
              <a:t> involves integration in the complex plane that is not covered in this class.</a:t>
            </a:r>
          </a:p>
          <a:p>
            <a:endParaRPr lang="en-US" sz="2400" dirty="0"/>
          </a:p>
          <a:p>
            <a:r>
              <a:rPr lang="en-US" sz="2400" dirty="0"/>
              <a:t>Partial fractions expansion, Laplace properties, and the table will be used to find the inverse Laplace transform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299" y="0"/>
            <a:ext cx="4900501" cy="6855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3606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6" y="76200"/>
            <a:ext cx="88411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Example 1 of Inverse Laplace Transform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7568" y="1524000"/>
            <a:ext cx="8804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 partial fraction expansion to find the inverse Laplace transform o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38400" y="2233564"/>
                <a:ext cx="2643737" cy="7000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6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233564"/>
                <a:ext cx="2643737" cy="70006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86261" y="3305674"/>
                <a:ext cx="3748014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15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261" y="3305674"/>
                <a:ext cx="3748014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325" r="-1951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57803" y="3244119"/>
            <a:ext cx="13947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Answer:</a:t>
            </a:r>
          </a:p>
        </p:txBody>
      </p:sp>
    </p:spTree>
    <p:extLst>
      <p:ext uri="{BB962C8B-B14F-4D97-AF65-F5344CB8AC3E}">
        <p14:creationId xmlns:p14="http://schemas.microsoft.com/office/powerpoint/2010/main" val="2670996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6" y="76200"/>
            <a:ext cx="88411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Example 2 of Inverse Laplace Transform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7568" y="1524000"/>
            <a:ext cx="8804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 partial fraction expansion to find the inverse Laplace transform o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14600" y="2184523"/>
                <a:ext cx="2643737" cy="7473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184523"/>
                <a:ext cx="2643737" cy="7473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28800" y="3305674"/>
                <a:ext cx="4425250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13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305674"/>
                <a:ext cx="4425250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826" r="-1515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57803" y="3244119"/>
            <a:ext cx="1318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Answer:</a:t>
            </a:r>
          </a:p>
        </p:txBody>
      </p:sp>
    </p:spTree>
    <p:extLst>
      <p:ext uri="{BB962C8B-B14F-4D97-AF65-F5344CB8AC3E}">
        <p14:creationId xmlns:p14="http://schemas.microsoft.com/office/powerpoint/2010/main" val="23136146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6" y="76200"/>
            <a:ext cx="88411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Example 3 of Inverse Laplace Transform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7568" y="1524000"/>
            <a:ext cx="8804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 partial fraction expansion to find the inverse Laplace transform o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14600" y="2184523"/>
                <a:ext cx="3389005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34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34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184523"/>
                <a:ext cx="3389005" cy="76899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81200" y="5422870"/>
                <a:ext cx="5063566" cy="3821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6+10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⁡(3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126.9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200" b="0" i="0" smtClean="0"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422870"/>
                <a:ext cx="5063566" cy="382156"/>
              </a:xfrm>
              <a:prstGeom prst="rect">
                <a:avLst/>
              </a:prstGeom>
              <a:blipFill>
                <a:blip r:embed="rId3"/>
                <a:stretch>
                  <a:fillRect l="-120" r="-1203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7803" y="5343361"/>
            <a:ext cx="13947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Answ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4600" y="4292680"/>
                <a:ext cx="3655040" cy="707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10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34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292680"/>
                <a:ext cx="3655040" cy="70743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4600" y="3260320"/>
                <a:ext cx="4823565" cy="766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5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5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260320"/>
                <a:ext cx="4823565" cy="76604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40524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6" y="76200"/>
            <a:ext cx="88411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Example 4 of Inverse Laplace Transform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7568" y="1524000"/>
            <a:ext cx="8804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 partial fraction expansion to find the inverse Laplace transform o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14600" y="2494783"/>
                <a:ext cx="3224344" cy="781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0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494783"/>
                <a:ext cx="3224344" cy="78181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81200" y="5410200"/>
                <a:ext cx="4403257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410200"/>
                <a:ext cx="4403257" cy="338554"/>
              </a:xfrm>
              <a:prstGeom prst="rect">
                <a:avLst/>
              </a:prstGeom>
              <a:blipFill rotWithShape="0">
                <a:blip r:embed="rId3"/>
                <a:stretch>
                  <a:fillRect l="-831" r="-1662" b="-3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7803" y="5343361"/>
            <a:ext cx="13947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Answ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4600" y="3584560"/>
                <a:ext cx="4898905" cy="789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2)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2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584560"/>
                <a:ext cx="4898905" cy="78919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51428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362200"/>
            <a:ext cx="8839200" cy="1905000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Properties of The Laplace Transform</a:t>
            </a:r>
          </a:p>
        </p:txBody>
      </p:sp>
    </p:spTree>
    <p:extLst>
      <p:ext uri="{BB962C8B-B14F-4D97-AF65-F5344CB8AC3E}">
        <p14:creationId xmlns:p14="http://schemas.microsoft.com/office/powerpoint/2010/main" val="826307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1423" y="151762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Linearity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19200" y="4389159"/>
                <a:ext cx="7470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389159"/>
                <a:ext cx="747063" cy="369332"/>
              </a:xfrm>
              <a:prstGeom prst="rect">
                <a:avLst/>
              </a:prstGeom>
              <a:blipFill>
                <a:blip r:embed="rId2"/>
                <a:stretch>
                  <a:fillRect l="-4065"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81400" y="4354365"/>
                <a:ext cx="8019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354365"/>
                <a:ext cx="801950" cy="369332"/>
              </a:xfrm>
              <a:prstGeom prst="rect">
                <a:avLst/>
              </a:prstGeom>
              <a:blipFill>
                <a:blip r:embed="rId3"/>
                <a:stretch>
                  <a:fillRect l="-7634"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1981200" y="4463644"/>
            <a:ext cx="1371600" cy="152400"/>
            <a:chOff x="2514600" y="2057400"/>
            <a:chExt cx="1371600" cy="15240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9A1A5BED-9D3F-49D0-8D3C-A98E8DEA76E3}"/>
              </a:ext>
            </a:extLst>
          </p:cNvPr>
          <p:cNvSpPr txBox="1"/>
          <p:nvPr/>
        </p:nvSpPr>
        <p:spPr>
          <a:xfrm>
            <a:off x="426132" y="4367135"/>
            <a:ext cx="452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81A35E9-5F6D-474B-86A7-AAC4240C245A}"/>
                  </a:ext>
                </a:extLst>
              </p:cNvPr>
              <p:cNvSpPr txBox="1"/>
              <p:nvPr/>
            </p:nvSpPr>
            <p:spPr>
              <a:xfrm>
                <a:off x="5567076" y="4308243"/>
                <a:ext cx="74706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81A35E9-5F6D-474B-86A7-AAC4240C2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076" y="4308243"/>
                <a:ext cx="747064" cy="369332"/>
              </a:xfrm>
              <a:prstGeom prst="rect">
                <a:avLst/>
              </a:prstGeom>
              <a:blipFill>
                <a:blip r:embed="rId4"/>
                <a:stretch>
                  <a:fillRect l="-406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E97C56C-398D-4091-8196-704E7520668A}"/>
                  </a:ext>
                </a:extLst>
              </p:cNvPr>
              <p:cNvSpPr txBox="1"/>
              <p:nvPr/>
            </p:nvSpPr>
            <p:spPr>
              <a:xfrm>
                <a:off x="7929276" y="4276293"/>
                <a:ext cx="80195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E97C56C-398D-4091-8196-704E75206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276" y="4276293"/>
                <a:ext cx="801950" cy="369332"/>
              </a:xfrm>
              <a:prstGeom prst="rect">
                <a:avLst/>
              </a:prstGeom>
              <a:blipFill>
                <a:blip r:embed="rId5"/>
                <a:stretch>
                  <a:fillRect l="-7634" b="-19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841962B0-B9B5-451D-BEAE-E940E67110DC}"/>
              </a:ext>
            </a:extLst>
          </p:cNvPr>
          <p:cNvGrpSpPr/>
          <p:nvPr/>
        </p:nvGrpSpPr>
        <p:grpSpPr>
          <a:xfrm>
            <a:off x="6329076" y="4384443"/>
            <a:ext cx="1371600" cy="152400"/>
            <a:chOff x="2514600" y="2057400"/>
            <a:chExt cx="1371600" cy="152400"/>
          </a:xfrm>
        </p:grpSpPr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0D4C6E26-3117-4125-B6D5-FB2BEFD0FAEF}"/>
                </a:ext>
              </a:extLst>
            </p:cNvPr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D8116204-CF07-46A2-9D76-9F7CEE389665}"/>
                </a:ext>
              </a:extLst>
            </p:cNvPr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FF34D4E1-4A30-4406-8211-C3CFC558F496}"/>
              </a:ext>
            </a:extLst>
          </p:cNvPr>
          <p:cNvSpPr txBox="1"/>
          <p:nvPr/>
        </p:nvSpPr>
        <p:spPr>
          <a:xfrm>
            <a:off x="4516836" y="4260230"/>
            <a:ext cx="76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d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AE4F7A7-E79E-439C-B3C3-34F8144D9D5C}"/>
              </a:ext>
            </a:extLst>
          </p:cNvPr>
          <p:cNvSpPr txBox="1"/>
          <p:nvPr/>
        </p:nvSpPr>
        <p:spPr>
          <a:xfrm>
            <a:off x="444144" y="5024735"/>
            <a:ext cx="913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77C3298-DE91-4E38-B515-8032043AAAE0}"/>
                  </a:ext>
                </a:extLst>
              </p:cNvPr>
              <p:cNvSpPr txBox="1"/>
              <p:nvPr/>
            </p:nvSpPr>
            <p:spPr>
              <a:xfrm>
                <a:off x="762000" y="6113655"/>
                <a:ext cx="25908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77C3298-DE91-4E38-B515-8032043AAA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6113655"/>
                <a:ext cx="2590800" cy="369332"/>
              </a:xfrm>
              <a:prstGeom prst="rect">
                <a:avLst/>
              </a:prstGeom>
              <a:blipFill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FA0E989-FB3B-44E7-B27D-5B2F0C0EDD79}"/>
                  </a:ext>
                </a:extLst>
              </p:cNvPr>
              <p:cNvSpPr txBox="1"/>
              <p:nvPr/>
            </p:nvSpPr>
            <p:spPr>
              <a:xfrm>
                <a:off x="5328552" y="6087170"/>
                <a:ext cx="23721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FA0E989-FB3B-44E7-B27D-5B2F0C0EDD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8552" y="6087170"/>
                <a:ext cx="2372124" cy="369332"/>
              </a:xfrm>
              <a:prstGeom prst="rect">
                <a:avLst/>
              </a:prstGeom>
              <a:blipFill>
                <a:blip r:embed="rId7"/>
                <a:stretch>
                  <a:fillRect l="-77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C025251A-B824-44AB-B502-9CCF68F7E3DF}"/>
              </a:ext>
            </a:extLst>
          </p:cNvPr>
          <p:cNvGrpSpPr/>
          <p:nvPr/>
        </p:nvGrpSpPr>
        <p:grpSpPr>
          <a:xfrm>
            <a:off x="3733800" y="6271836"/>
            <a:ext cx="1371600" cy="152400"/>
            <a:chOff x="2514600" y="2057400"/>
            <a:chExt cx="1371600" cy="152400"/>
          </a:xfrm>
        </p:grpSpPr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59C6C4C7-1C76-448A-9AA7-80EF79B4EC48}"/>
                </a:ext>
              </a:extLst>
            </p:cNvPr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B2159DD4-09B2-4E59-873B-80E08D5A6B35}"/>
                </a:ext>
              </a:extLst>
            </p:cNvPr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6D1A1E7-7334-4460-890B-919E55F96E84}"/>
                  </a:ext>
                </a:extLst>
              </p:cNvPr>
              <p:cNvSpPr txBox="1"/>
              <p:nvPr/>
            </p:nvSpPr>
            <p:spPr>
              <a:xfrm>
                <a:off x="2589838" y="5375406"/>
                <a:ext cx="99341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6D1A1E7-7334-4460-890B-919E55F96E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838" y="5375406"/>
                <a:ext cx="993412" cy="369332"/>
              </a:xfrm>
              <a:prstGeom prst="rect">
                <a:avLst/>
              </a:prstGeom>
              <a:blipFill>
                <a:blip r:embed="rId8"/>
                <a:stretch>
                  <a:fillRect l="-306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DCD39B2-4F3E-4707-A978-8485013D3308}"/>
                  </a:ext>
                </a:extLst>
              </p:cNvPr>
              <p:cNvSpPr txBox="1"/>
              <p:nvPr/>
            </p:nvSpPr>
            <p:spPr>
              <a:xfrm>
                <a:off x="5297750" y="5375406"/>
                <a:ext cx="104830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DCD39B2-4F3E-4707-A978-8485013D3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750" y="5375406"/>
                <a:ext cx="1048300" cy="369332"/>
              </a:xfrm>
              <a:prstGeom prst="rect">
                <a:avLst/>
              </a:prstGeom>
              <a:blipFill>
                <a:blip r:embed="rId9"/>
                <a:stretch>
                  <a:fillRect l="-232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7BE820E9-7884-4A7C-A997-FBEFEAE01FD5}"/>
              </a:ext>
            </a:extLst>
          </p:cNvPr>
          <p:cNvGrpSpPr/>
          <p:nvPr/>
        </p:nvGrpSpPr>
        <p:grpSpPr>
          <a:xfrm>
            <a:off x="3697550" y="5486400"/>
            <a:ext cx="1371600" cy="152400"/>
            <a:chOff x="2514600" y="2057400"/>
            <a:chExt cx="1371600" cy="152400"/>
          </a:xfrm>
        </p:grpSpPr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ABC70651-CFF3-4A0C-974F-6292A02742B3}"/>
                </a:ext>
              </a:extLst>
            </p:cNvPr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4AC42A20-A86E-41FE-9D17-6C055770E9A5}"/>
                </a:ext>
              </a:extLst>
            </p:cNvPr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63" name="Rectangle 62">
            <a:extLst>
              <a:ext uri="{FF2B5EF4-FFF2-40B4-BE49-F238E27FC236}">
                <a16:creationId xmlns:a16="http://schemas.microsoft.com/office/drawing/2014/main" id="{5F0C6A14-8850-4AF2-847A-1D19A3BE10EE}"/>
              </a:ext>
            </a:extLst>
          </p:cNvPr>
          <p:cNvSpPr/>
          <p:nvPr/>
        </p:nvSpPr>
        <p:spPr>
          <a:xfrm>
            <a:off x="3429228" y="1961896"/>
            <a:ext cx="2209573" cy="121419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6CC6816-F13A-4BA7-9FDD-FE7BDD07C1BE}"/>
                  </a:ext>
                </a:extLst>
              </p:cNvPr>
              <p:cNvSpPr txBox="1"/>
              <p:nvPr/>
            </p:nvSpPr>
            <p:spPr>
              <a:xfrm>
                <a:off x="3532764" y="2145230"/>
                <a:ext cx="2015360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6CC6816-F13A-4BA7-9FDD-FE7BDD07C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764" y="2145230"/>
                <a:ext cx="2015360" cy="7968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rrow: Right 66">
            <a:extLst>
              <a:ext uri="{FF2B5EF4-FFF2-40B4-BE49-F238E27FC236}">
                <a16:creationId xmlns:a16="http://schemas.microsoft.com/office/drawing/2014/main" id="{E928003C-EFB7-483C-A09F-11C6E511B2A0}"/>
              </a:ext>
            </a:extLst>
          </p:cNvPr>
          <p:cNvSpPr/>
          <p:nvPr/>
        </p:nvSpPr>
        <p:spPr>
          <a:xfrm>
            <a:off x="2719653" y="2507449"/>
            <a:ext cx="682329" cy="2218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rrow: Right 67">
            <a:extLst>
              <a:ext uri="{FF2B5EF4-FFF2-40B4-BE49-F238E27FC236}">
                <a16:creationId xmlns:a16="http://schemas.microsoft.com/office/drawing/2014/main" id="{45D79F3D-E273-411C-BBE7-EDC121B34A6D}"/>
              </a:ext>
            </a:extLst>
          </p:cNvPr>
          <p:cNvSpPr/>
          <p:nvPr/>
        </p:nvSpPr>
        <p:spPr>
          <a:xfrm>
            <a:off x="5651660" y="2475593"/>
            <a:ext cx="583494" cy="2218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2E22F997-722F-412E-AB3E-2B2850149D26}"/>
                  </a:ext>
                </a:extLst>
              </p:cNvPr>
              <p:cNvSpPr txBox="1"/>
              <p:nvPr/>
            </p:nvSpPr>
            <p:spPr>
              <a:xfrm>
                <a:off x="1891826" y="2401834"/>
                <a:ext cx="6425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2E22F997-722F-412E-AB3E-2B2850149D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826" y="2401834"/>
                <a:ext cx="642547" cy="369332"/>
              </a:xfrm>
              <a:prstGeom prst="rect">
                <a:avLst/>
              </a:prstGeom>
              <a:blipFill>
                <a:blip r:embed="rId11"/>
                <a:stretch>
                  <a:fillRect l="-4717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9283313-E36C-47C8-B157-8196C9196B8F}"/>
                  </a:ext>
                </a:extLst>
              </p:cNvPr>
              <p:cNvSpPr txBox="1"/>
              <p:nvPr/>
            </p:nvSpPr>
            <p:spPr>
              <a:xfrm>
                <a:off x="6400800" y="2373314"/>
                <a:ext cx="6956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9283313-E36C-47C8-B157-8196C9196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373314"/>
                <a:ext cx="695640" cy="369332"/>
              </a:xfrm>
              <a:prstGeom prst="rect">
                <a:avLst/>
              </a:prstGeom>
              <a:blipFill>
                <a:blip r:embed="rId12"/>
                <a:stretch>
                  <a:fillRect l="-877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9F48EB6D-F5F8-4D50-A07A-B0A5C0668A03}"/>
              </a:ext>
            </a:extLst>
          </p:cNvPr>
          <p:cNvSpPr txBox="1"/>
          <p:nvPr/>
        </p:nvSpPr>
        <p:spPr>
          <a:xfrm>
            <a:off x="3053505" y="1447417"/>
            <a:ext cx="2870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Laplace 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20AD30D-14AA-4BDD-944F-E0DA3FC98931}"/>
                  </a:ext>
                </a:extLst>
              </p:cNvPr>
              <p:cNvSpPr txBox="1"/>
              <p:nvPr/>
            </p:nvSpPr>
            <p:spPr>
              <a:xfrm>
                <a:off x="3124200" y="3364468"/>
                <a:ext cx="6425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20AD30D-14AA-4BDD-944F-E0DA3FC989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364468"/>
                <a:ext cx="642547" cy="369332"/>
              </a:xfrm>
              <a:prstGeom prst="rect">
                <a:avLst/>
              </a:prstGeom>
              <a:blipFill>
                <a:blip r:embed="rId13"/>
                <a:stretch>
                  <a:fillRect l="-5714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A028E656-1BCB-44F2-B8D1-D7CB386B17B6}"/>
                  </a:ext>
                </a:extLst>
              </p:cNvPr>
              <p:cNvSpPr txBox="1"/>
              <p:nvPr/>
            </p:nvSpPr>
            <p:spPr>
              <a:xfrm>
                <a:off x="5486400" y="3329674"/>
                <a:ext cx="6956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A028E656-1BCB-44F2-B8D1-D7CB386B1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329674"/>
                <a:ext cx="695640" cy="369332"/>
              </a:xfrm>
              <a:prstGeom prst="rect">
                <a:avLst/>
              </a:prstGeom>
              <a:blipFill>
                <a:blip r:embed="rId14"/>
                <a:stretch>
                  <a:fillRect l="-877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228CFCD8-A068-4B30-8F96-21486A0595E7}"/>
              </a:ext>
            </a:extLst>
          </p:cNvPr>
          <p:cNvGrpSpPr/>
          <p:nvPr/>
        </p:nvGrpSpPr>
        <p:grpSpPr>
          <a:xfrm>
            <a:off x="3886200" y="3438953"/>
            <a:ext cx="1371600" cy="152400"/>
            <a:chOff x="2514600" y="2057400"/>
            <a:chExt cx="1371600" cy="152400"/>
          </a:xfrm>
        </p:grpSpPr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433EECC4-63CC-41B7-B63E-3B8998ABDF3E}"/>
                </a:ext>
              </a:extLst>
            </p:cNvPr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3" name="Straight Arrow Connector 82">
              <a:extLst>
                <a:ext uri="{FF2B5EF4-FFF2-40B4-BE49-F238E27FC236}">
                  <a16:creationId xmlns:a16="http://schemas.microsoft.com/office/drawing/2014/main" id="{506306F9-7AAB-402C-BE2F-DA7CEF82F10D}"/>
                </a:ext>
              </a:extLst>
            </p:cNvPr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62957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152400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Time Shifting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19400" y="1828800"/>
                <a:ext cx="6425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1828800"/>
                <a:ext cx="642547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5714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81600" y="1828800"/>
                <a:ext cx="6956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828800"/>
                <a:ext cx="695640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8772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581400" y="1905000"/>
            <a:ext cx="1371600" cy="152400"/>
            <a:chOff x="2514600" y="2057400"/>
            <a:chExt cx="1371600" cy="15240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036136" y="2966417"/>
                <a:ext cx="12685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36" y="2966417"/>
                <a:ext cx="1268552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92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133488" y="2971800"/>
                <a:ext cx="13735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488" y="2971800"/>
                <a:ext cx="1373581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40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3533288" y="3048000"/>
            <a:ext cx="1371600" cy="152400"/>
            <a:chOff x="2514600" y="2057400"/>
            <a:chExt cx="1371600" cy="15240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57088" y="3733800"/>
                <a:ext cx="880403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ime delaying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/>
                  <a:t>by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dirty="0"/>
                  <a:t> is equivalent to multiplying </a:t>
                </a:r>
                <a:r>
                  <a:rPr lang="en-US" sz="2400" i="1" dirty="0"/>
                  <a:t>X</a:t>
                </a:r>
                <a:r>
                  <a:rPr lang="en-US" sz="2400" dirty="0"/>
                  <a:t>(</a:t>
                </a:r>
                <a:r>
                  <a:rPr lang="en-US" sz="2400" i="1" dirty="0"/>
                  <a:t>s</a:t>
                </a:r>
                <a:r>
                  <a:rPr lang="en-US" sz="2400" dirty="0"/>
                  <a:t>)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p>
                  </m:oMath>
                </a14:m>
                <a:r>
                  <a:rPr lang="en-US" sz="2400" dirty="0"/>
                  <a:t> (phase shifting).</a:t>
                </a:r>
              </a:p>
              <a:p>
                <a:endParaRPr lang="en-US" sz="2400" dirty="0"/>
              </a:p>
              <a:p>
                <a:r>
                  <a:rPr lang="en-US" sz="2400" dirty="0">
                    <a:solidFill>
                      <a:srgbClr val="0000FF"/>
                    </a:solidFill>
                  </a:rPr>
                  <a:t>For causal signal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88" y="3733800"/>
                <a:ext cx="8804031" cy="1569660"/>
              </a:xfrm>
              <a:prstGeom prst="rect">
                <a:avLst/>
              </a:prstGeom>
              <a:blipFill>
                <a:blip r:embed="rId6"/>
                <a:stretch>
                  <a:fillRect l="-1108" t="-3113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295400" y="6166586"/>
                <a:ext cx="23287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6166586"/>
                <a:ext cx="2328779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403" t="-25000" r="-7068" b="-5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72999" y="6183868"/>
                <a:ext cx="13735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999" y="6183868"/>
                <a:ext cx="1373581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398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3772799" y="6260068"/>
            <a:ext cx="1371600" cy="152400"/>
            <a:chOff x="2514600" y="2057400"/>
            <a:chExt cx="1371600" cy="152400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347399" y="5539829"/>
                <a:ext cx="121251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399" y="5539829"/>
                <a:ext cx="1212511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2010" r="-8040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372999" y="5537165"/>
                <a:ext cx="6956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999" y="5537165"/>
                <a:ext cx="695640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8696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/>
          <p:cNvGrpSpPr/>
          <p:nvPr/>
        </p:nvGrpSpPr>
        <p:grpSpPr>
          <a:xfrm>
            <a:off x="3772799" y="5613365"/>
            <a:ext cx="1371600" cy="152400"/>
            <a:chOff x="2514600" y="2057400"/>
            <a:chExt cx="1371600" cy="152400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35823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152400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Example: Time Shifting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50445" y="1535065"/>
            <a:ext cx="88040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Laplace transform of the signa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0C4449-0424-42CB-8A3C-3BE888CF99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147889"/>
            <a:ext cx="7891462" cy="222749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3D8B92-921C-43C0-8DB9-7CD880737971}"/>
              </a:ext>
            </a:extLst>
          </p:cNvPr>
          <p:cNvSpPr txBox="1"/>
          <p:nvPr/>
        </p:nvSpPr>
        <p:spPr>
          <a:xfrm>
            <a:off x="187569" y="5715000"/>
            <a:ext cx="1466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Answer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E034AE2-8F15-4045-B696-A642E95D8C55}"/>
                  </a:ext>
                </a:extLst>
              </p:cNvPr>
              <p:cNvSpPr txBox="1"/>
              <p:nvPr/>
            </p:nvSpPr>
            <p:spPr>
              <a:xfrm>
                <a:off x="1066800" y="6278880"/>
                <a:ext cx="3154582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E034AE2-8F15-4045-B696-A642E95D8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6278880"/>
                <a:ext cx="3154582" cy="5204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3832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" name="Picture 115">
            <a:extLst>
              <a:ext uri="{FF2B5EF4-FFF2-40B4-BE49-F238E27FC236}">
                <a16:creationId xmlns:a16="http://schemas.microsoft.com/office/drawing/2014/main" id="{05344755-F95C-42C1-9A6A-9D4F2BE374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1397" y="4427967"/>
            <a:ext cx="2559514" cy="1713600"/>
          </a:xfrm>
          <a:prstGeom prst="rect">
            <a:avLst/>
          </a:prstGeom>
        </p:spPr>
      </p:pic>
      <p:pic>
        <p:nvPicPr>
          <p:cNvPr id="115" name="Picture 114">
            <a:extLst>
              <a:ext uri="{FF2B5EF4-FFF2-40B4-BE49-F238E27FC236}">
                <a16:creationId xmlns:a16="http://schemas.microsoft.com/office/drawing/2014/main" id="{86BFC0A9-15AD-464D-9B7D-0674A7DA33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8463" y="4858433"/>
            <a:ext cx="2559514" cy="171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0445" y="152400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Frequency Shifting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24553" y="1828800"/>
                <a:ext cx="6425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553" y="1828800"/>
                <a:ext cx="642547" cy="369332"/>
              </a:xfrm>
              <a:prstGeom prst="rect">
                <a:avLst/>
              </a:prstGeom>
              <a:blipFill>
                <a:blip r:embed="rId3"/>
                <a:stretch>
                  <a:fillRect l="-4717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81600" y="1828800"/>
                <a:ext cx="6956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828800"/>
                <a:ext cx="695640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8772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581400" y="1905000"/>
            <a:ext cx="1371600" cy="152400"/>
            <a:chOff x="2514600" y="2057400"/>
            <a:chExt cx="1371600" cy="15240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036136" y="2743200"/>
                <a:ext cx="11642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36" y="2743200"/>
                <a:ext cx="1164228" cy="369332"/>
              </a:xfrm>
              <a:prstGeom prst="rect">
                <a:avLst/>
              </a:prstGeom>
              <a:blipFill>
                <a:blip r:embed="rId5"/>
                <a:stretch>
                  <a:fillRect l="-2094" r="-524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133488" y="2748583"/>
                <a:ext cx="13415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488" y="2748583"/>
                <a:ext cx="1341585" cy="369332"/>
              </a:xfrm>
              <a:prstGeom prst="rect">
                <a:avLst/>
              </a:prstGeom>
              <a:blipFill>
                <a:blip r:embed="rId6"/>
                <a:stretch>
                  <a:fillRect l="-4091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3533288" y="2824783"/>
            <a:ext cx="1371600" cy="152400"/>
            <a:chOff x="2514600" y="2057400"/>
            <a:chExt cx="1371600" cy="15240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8600" y="3437908"/>
                <a:ext cx="88040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Multiplying the signal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dirty="0"/>
                  <a:t>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/>
                  <a:t> is equivalent to frequency shifting by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dirty="0"/>
                  <a:t> in the Laplace domain.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437908"/>
                <a:ext cx="8804031" cy="830997"/>
              </a:xfrm>
              <a:prstGeom prst="rect">
                <a:avLst/>
              </a:prstGeom>
              <a:blipFill>
                <a:blip r:embed="rId7"/>
                <a:stretch>
                  <a:fillRect l="-1108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D73A1360-F490-4EFA-A693-663EFAE03F24}"/>
                  </a:ext>
                </a:extLst>
              </p14:cNvPr>
              <p14:cNvContentPartPr/>
              <p14:nvPr/>
            </p14:nvContentPartPr>
            <p14:xfrm>
              <a:off x="8780695" y="3412047"/>
              <a:ext cx="360" cy="36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D73A1360-F490-4EFA-A693-663EFAE03F24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8772055" y="3403047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id="{DD4FF93E-E94E-43BC-854B-691CFB81D799}"/>
              </a:ext>
            </a:extLst>
          </p:cNvPr>
          <p:cNvGrpSpPr/>
          <p:nvPr/>
        </p:nvGrpSpPr>
        <p:grpSpPr>
          <a:xfrm>
            <a:off x="2246363" y="4298928"/>
            <a:ext cx="3274887" cy="2227839"/>
            <a:chOff x="2819400" y="4575927"/>
            <a:chExt cx="3274887" cy="2227839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4CD8CDA0-546B-445F-8F3C-D717F9DDB985}"/>
                </a:ext>
              </a:extLst>
            </p:cNvPr>
            <p:cNvCxnSpPr/>
            <p:nvPr/>
          </p:nvCxnSpPr>
          <p:spPr>
            <a:xfrm flipV="1">
              <a:off x="4495800" y="4575927"/>
              <a:ext cx="0" cy="1331036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6540927F-25E8-4418-A9C3-A03505753F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95800" y="5855389"/>
              <a:ext cx="1537812" cy="44707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B19060AE-99A7-4F59-93CC-3B70C018025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4295" y="5887243"/>
              <a:ext cx="578569" cy="888901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29EB933-8724-43A7-8D9A-16334F49D1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95710" y="4849320"/>
              <a:ext cx="616630" cy="1052306"/>
            </a:xfrm>
            <a:prstGeom prst="line">
              <a:avLst/>
            </a:prstGeom>
            <a:ln w="19050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6A26648-624A-4264-9F2E-C92117D5F7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19400" y="5900095"/>
              <a:ext cx="1685180" cy="30692"/>
            </a:xfrm>
            <a:prstGeom prst="line">
              <a:avLst/>
            </a:prstGeom>
            <a:ln w="19050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66B1936-00F7-4B8A-A59A-31BD98FC9ED7}"/>
                    </a:ext>
                  </a:extLst>
                </p:cNvPr>
                <p:cNvSpPr txBox="1"/>
                <p:nvPr/>
              </p:nvSpPr>
              <p:spPr>
                <a:xfrm>
                  <a:off x="4062785" y="6526767"/>
                  <a:ext cx="20441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66B1936-00F7-4B8A-A59A-31BD98FC9E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2785" y="6526767"/>
                  <a:ext cx="204415" cy="276999"/>
                </a:xfrm>
                <a:prstGeom prst="rect">
                  <a:avLst/>
                </a:prstGeom>
                <a:blipFill>
                  <a:blip r:embed="rId68"/>
                  <a:stretch>
                    <a:fillRect l="-14706" r="-8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7AAA4C46-4FFE-4DCC-A741-54A334CF2BE3}"/>
                    </a:ext>
                  </a:extLst>
                </p:cNvPr>
                <p:cNvSpPr txBox="1"/>
                <p:nvPr/>
              </p:nvSpPr>
              <p:spPr>
                <a:xfrm>
                  <a:off x="5775032" y="5843688"/>
                  <a:ext cx="31925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7AAA4C46-4FFE-4DCC-A741-54A334CF2B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5032" y="5843688"/>
                  <a:ext cx="319255" cy="276999"/>
                </a:xfrm>
                <a:prstGeom prst="rect">
                  <a:avLst/>
                </a:prstGeom>
                <a:blipFill>
                  <a:blip r:embed="rId69"/>
                  <a:stretch>
                    <a:fillRect l="-24528" r="-22642" b="-347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471C79CF-21C6-4BB5-9577-90D17339A7DF}"/>
              </a:ext>
            </a:extLst>
          </p:cNvPr>
          <p:cNvCxnSpPr/>
          <p:nvPr/>
        </p:nvCxnSpPr>
        <p:spPr>
          <a:xfrm flipV="1">
            <a:off x="7124182" y="4242880"/>
            <a:ext cx="0" cy="133103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28847A10-B127-44E6-AC1A-44042EBDF17F}"/>
              </a:ext>
            </a:extLst>
          </p:cNvPr>
          <p:cNvCxnSpPr>
            <a:cxnSpLocks/>
          </p:cNvCxnSpPr>
          <p:nvPr/>
        </p:nvCxnSpPr>
        <p:spPr>
          <a:xfrm flipV="1">
            <a:off x="7124182" y="5522342"/>
            <a:ext cx="1537812" cy="44707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27FB4F50-16A0-43D8-8C4E-87883668A79C}"/>
              </a:ext>
            </a:extLst>
          </p:cNvPr>
          <p:cNvCxnSpPr>
            <a:cxnSpLocks/>
          </p:cNvCxnSpPr>
          <p:nvPr/>
        </p:nvCxnSpPr>
        <p:spPr>
          <a:xfrm flipH="1">
            <a:off x="6552677" y="5554196"/>
            <a:ext cx="578569" cy="88890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17B7EF73-44F8-4E83-A043-7107D2CC8F22}"/>
              </a:ext>
            </a:extLst>
          </p:cNvPr>
          <p:cNvCxnSpPr>
            <a:cxnSpLocks/>
          </p:cNvCxnSpPr>
          <p:nvPr/>
        </p:nvCxnSpPr>
        <p:spPr>
          <a:xfrm flipV="1">
            <a:off x="7124092" y="4516273"/>
            <a:ext cx="616630" cy="1052306"/>
          </a:xfrm>
          <a:prstGeom prst="line">
            <a:avLst/>
          </a:prstGeom>
          <a:ln w="190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16766867-E0FE-4FA5-8733-BDFC2167D55D}"/>
              </a:ext>
            </a:extLst>
          </p:cNvPr>
          <p:cNvCxnSpPr>
            <a:cxnSpLocks/>
          </p:cNvCxnSpPr>
          <p:nvPr/>
        </p:nvCxnSpPr>
        <p:spPr>
          <a:xfrm flipV="1">
            <a:off x="5938879" y="5567048"/>
            <a:ext cx="1194083" cy="38722"/>
          </a:xfrm>
          <a:prstGeom prst="line">
            <a:avLst/>
          </a:prstGeom>
          <a:ln w="190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2369E70-B87A-44BA-B7ED-543064D87399}"/>
                  </a:ext>
                </a:extLst>
              </p:cNvPr>
              <p:cNvSpPr txBox="1"/>
              <p:nvPr/>
            </p:nvSpPr>
            <p:spPr>
              <a:xfrm>
                <a:off x="6691167" y="6193720"/>
                <a:ext cx="2044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2369E70-B87A-44BA-B7ED-543064D87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1167" y="6193720"/>
                <a:ext cx="204415" cy="276999"/>
              </a:xfrm>
              <a:prstGeom prst="rect">
                <a:avLst/>
              </a:prstGeom>
              <a:blipFill>
                <a:blip r:embed="rId70"/>
                <a:stretch>
                  <a:fillRect l="-15152" r="-12121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513F4FE3-65DC-414F-9BCC-2CC9267B6519}"/>
                  </a:ext>
                </a:extLst>
              </p:cNvPr>
              <p:cNvSpPr txBox="1"/>
              <p:nvPr/>
            </p:nvSpPr>
            <p:spPr>
              <a:xfrm>
                <a:off x="8403414" y="5510641"/>
                <a:ext cx="3192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513F4FE3-65DC-414F-9BCC-2CC9267B6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3414" y="5510641"/>
                <a:ext cx="319255" cy="276999"/>
              </a:xfrm>
              <a:prstGeom prst="rect">
                <a:avLst/>
              </a:prstGeom>
              <a:blipFill>
                <a:blip r:embed="rId71"/>
                <a:stretch>
                  <a:fillRect l="-25000" r="-25000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4AAEAE9F-19DD-41D7-9327-1788A6DA8406}"/>
              </a:ext>
            </a:extLst>
          </p:cNvPr>
          <p:cNvCxnSpPr/>
          <p:nvPr/>
        </p:nvCxnSpPr>
        <p:spPr>
          <a:xfrm flipH="1">
            <a:off x="7683905" y="5160927"/>
            <a:ext cx="164695" cy="393269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5380DBF5-78FC-48B1-9519-A90BBAEE5504}"/>
              </a:ext>
            </a:extLst>
          </p:cNvPr>
          <p:cNvCxnSpPr>
            <a:cxnSpLocks/>
          </p:cNvCxnSpPr>
          <p:nvPr/>
        </p:nvCxnSpPr>
        <p:spPr>
          <a:xfrm flipH="1">
            <a:off x="7350105" y="5151426"/>
            <a:ext cx="491057" cy="4164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A621B257-E41D-45EC-9A3C-D18D45095BBB}"/>
                  </a:ext>
                </a:extLst>
              </p:cNvPr>
              <p:cNvSpPr txBox="1"/>
              <p:nvPr/>
            </p:nvSpPr>
            <p:spPr>
              <a:xfrm>
                <a:off x="7798446" y="4923167"/>
                <a:ext cx="36912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A621B257-E41D-45EC-9A3C-D18D45095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8446" y="4923167"/>
                <a:ext cx="369128" cy="400110"/>
              </a:xfrm>
              <a:prstGeom prst="rect">
                <a:avLst/>
              </a:prstGeom>
              <a:blipFill>
                <a:blip r:embed="rId7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98B33EC7-D694-4FAC-944E-D835CB4538BE}"/>
                  </a:ext>
                </a:extLst>
              </p:cNvPr>
              <p:cNvSpPr txBox="1"/>
              <p:nvPr/>
            </p:nvSpPr>
            <p:spPr>
              <a:xfrm>
                <a:off x="7117936" y="4863076"/>
                <a:ext cx="2903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98B33EC7-D694-4FAC-944E-D835CB453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7936" y="4863076"/>
                <a:ext cx="290336" cy="276999"/>
              </a:xfrm>
              <a:prstGeom prst="rect">
                <a:avLst/>
              </a:prstGeom>
              <a:blipFill>
                <a:blip r:embed="rId73"/>
                <a:stretch>
                  <a:fillRect l="-10638" r="-4255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F547B2D3-AA17-44A5-9BB9-21CD7DA6814E}"/>
                  </a:ext>
                </a:extLst>
              </p:cNvPr>
              <p:cNvSpPr txBox="1"/>
              <p:nvPr/>
            </p:nvSpPr>
            <p:spPr>
              <a:xfrm>
                <a:off x="7543800" y="5514201"/>
                <a:ext cx="3381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F547B2D3-AA17-44A5-9BB9-21CD7DA681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5514201"/>
                <a:ext cx="338169" cy="276999"/>
              </a:xfrm>
              <a:prstGeom prst="rect">
                <a:avLst/>
              </a:prstGeom>
              <a:blipFill>
                <a:blip r:embed="rId74"/>
                <a:stretch>
                  <a:fillRect l="-9091" r="-5455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BA6B79F6-0C19-4B8C-8719-3DE1B7698426}"/>
              </a:ext>
            </a:extLst>
          </p:cNvPr>
          <p:cNvCxnSpPr>
            <a:cxnSpLocks/>
          </p:cNvCxnSpPr>
          <p:nvPr/>
        </p:nvCxnSpPr>
        <p:spPr>
          <a:xfrm>
            <a:off x="228600" y="5610244"/>
            <a:ext cx="1557818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34AD4573-D515-4CD6-9190-4165B69856A0}"/>
              </a:ext>
            </a:extLst>
          </p:cNvPr>
          <p:cNvCxnSpPr>
            <a:cxnSpLocks/>
          </p:cNvCxnSpPr>
          <p:nvPr/>
        </p:nvCxnSpPr>
        <p:spPr>
          <a:xfrm flipV="1">
            <a:off x="914400" y="4765645"/>
            <a:ext cx="0" cy="103824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F1C71C4D-7719-4B6B-A97F-D18F381A231B}"/>
              </a:ext>
            </a:extLst>
          </p:cNvPr>
          <p:cNvCxnSpPr/>
          <p:nvPr/>
        </p:nvCxnSpPr>
        <p:spPr>
          <a:xfrm flipV="1">
            <a:off x="533400" y="5237020"/>
            <a:ext cx="0" cy="36529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1DEEEC3-4C43-46D3-B910-47C2E6D1FFD5}"/>
              </a:ext>
            </a:extLst>
          </p:cNvPr>
          <p:cNvCxnSpPr/>
          <p:nvPr/>
        </p:nvCxnSpPr>
        <p:spPr>
          <a:xfrm flipV="1">
            <a:off x="1262031" y="5244412"/>
            <a:ext cx="0" cy="36529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174CDD2D-DD60-42A3-976A-A9DF8E8FDF3F}"/>
              </a:ext>
            </a:extLst>
          </p:cNvPr>
          <p:cNvCxnSpPr>
            <a:cxnSpLocks/>
          </p:cNvCxnSpPr>
          <p:nvPr/>
        </p:nvCxnSpPr>
        <p:spPr>
          <a:xfrm flipH="1">
            <a:off x="526338" y="5240404"/>
            <a:ext cx="73569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6BBF8D6C-FECF-46AE-883F-4D3B749F0ED0}"/>
                  </a:ext>
                </a:extLst>
              </p:cNvPr>
              <p:cNvSpPr txBox="1"/>
              <p:nvPr/>
            </p:nvSpPr>
            <p:spPr>
              <a:xfrm>
                <a:off x="681486" y="4379003"/>
                <a:ext cx="53469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6BBF8D6C-FECF-46AE-883F-4D3B749F0E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86" y="4379003"/>
                <a:ext cx="534698" cy="307777"/>
              </a:xfrm>
              <a:prstGeom prst="rect">
                <a:avLst/>
              </a:prstGeom>
              <a:blipFill>
                <a:blip r:embed="rId75"/>
                <a:stretch>
                  <a:fillRect l="-5682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571D2B3-9311-4F5E-927A-0BA1E08FA3CE}"/>
                  </a:ext>
                </a:extLst>
              </p:cNvPr>
              <p:cNvSpPr txBox="1"/>
              <p:nvPr/>
            </p:nvSpPr>
            <p:spPr>
              <a:xfrm>
                <a:off x="1583814" y="5592923"/>
                <a:ext cx="17780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571D2B3-9311-4F5E-927A-0BA1E08FA3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814" y="5592923"/>
                <a:ext cx="177806" cy="307777"/>
              </a:xfrm>
              <a:prstGeom prst="rect">
                <a:avLst/>
              </a:prstGeom>
              <a:blipFill>
                <a:blip r:embed="rId76"/>
                <a:stretch>
                  <a:fillRect l="-24138" r="-24138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24A31D29-62B3-42E7-A9DF-A9D4FFC2CEBF}"/>
              </a:ext>
            </a:extLst>
          </p:cNvPr>
          <p:cNvGrpSpPr/>
          <p:nvPr/>
        </p:nvGrpSpPr>
        <p:grpSpPr>
          <a:xfrm>
            <a:off x="4608655" y="6204207"/>
            <a:ext cx="859680" cy="491760"/>
            <a:chOff x="4608655" y="6204207"/>
            <a:chExt cx="859680" cy="49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EC9BEB84-7EEB-43AF-A5B1-DDAAAE2205F9}"/>
                    </a:ext>
                  </a:extLst>
                </p14:cNvPr>
                <p14:cNvContentPartPr/>
                <p14:nvPr/>
              </p14:nvContentPartPr>
              <p14:xfrm>
                <a:off x="4608655" y="6337047"/>
                <a:ext cx="126000" cy="3589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EC9BEB84-7EEB-43AF-A5B1-DDAAAE2205F9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599655" y="6328047"/>
                  <a:ext cx="14364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837E47F-79C2-405D-B716-1839FE214169}"/>
                    </a:ext>
                  </a:extLst>
                </p14:cNvPr>
                <p14:cNvContentPartPr/>
                <p14:nvPr/>
              </p14:nvContentPartPr>
              <p14:xfrm>
                <a:off x="4755895" y="6379527"/>
                <a:ext cx="135000" cy="277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837E47F-79C2-405D-B716-1839FE21416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4747255" y="6370887"/>
                  <a:ext cx="1526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E183E04-9B6B-4C1E-839E-6C328CF66245}"/>
                    </a:ext>
                  </a:extLst>
                </p14:cNvPr>
                <p14:cNvContentPartPr/>
                <p14:nvPr/>
              </p14:nvContentPartPr>
              <p14:xfrm>
                <a:off x="4790815" y="6393207"/>
                <a:ext cx="30240" cy="2386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E183E04-9B6B-4C1E-839E-6C328CF66245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4782175" y="6384567"/>
                  <a:ext cx="478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BD13C270-2D16-4C1A-AD47-7A0E5D5FABAC}"/>
                    </a:ext>
                  </a:extLst>
                </p14:cNvPr>
                <p14:cNvContentPartPr/>
                <p14:nvPr/>
              </p14:nvContentPartPr>
              <p14:xfrm>
                <a:off x="4908175" y="6248127"/>
                <a:ext cx="110520" cy="4053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BD13C270-2D16-4C1A-AD47-7A0E5D5FABAC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4899535" y="6239487"/>
                  <a:ext cx="128160" cy="42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B9F33F6-273F-4F0F-BB27-B7840D68FEC0}"/>
                    </a:ext>
                  </a:extLst>
                </p14:cNvPr>
                <p14:cNvContentPartPr/>
                <p14:nvPr/>
              </p14:nvContentPartPr>
              <p14:xfrm>
                <a:off x="5028055" y="6364047"/>
                <a:ext cx="62280" cy="1580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B9F33F6-273F-4F0F-BB27-B7840D68FEC0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019415" y="6355047"/>
                  <a:ext cx="799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06921E34-D1F9-4D13-9EA4-19476FACE99A}"/>
                    </a:ext>
                  </a:extLst>
                </p14:cNvPr>
                <p14:cNvContentPartPr/>
                <p14:nvPr/>
              </p14:nvContentPartPr>
              <p14:xfrm>
                <a:off x="5026255" y="6398247"/>
                <a:ext cx="57600" cy="1184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06921E34-D1F9-4D13-9EA4-19476FACE99A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017615" y="6389247"/>
                  <a:ext cx="752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3A09B57-6A5A-424C-91CC-A551D4A8D6F4}"/>
                    </a:ext>
                  </a:extLst>
                </p14:cNvPr>
                <p14:cNvContentPartPr/>
                <p14:nvPr/>
              </p14:nvContentPartPr>
              <p14:xfrm>
                <a:off x="5146135" y="6317247"/>
                <a:ext cx="58680" cy="2001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3A09B57-6A5A-424C-91CC-A551D4A8D6F4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137135" y="6308607"/>
                  <a:ext cx="763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13BF38D-9C86-4037-BD82-39D6F80571F1}"/>
                    </a:ext>
                  </a:extLst>
                </p14:cNvPr>
                <p14:cNvContentPartPr/>
                <p14:nvPr/>
              </p14:nvContentPartPr>
              <p14:xfrm>
                <a:off x="5241535" y="6323367"/>
                <a:ext cx="48600" cy="1569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13BF38D-9C86-4037-BD82-39D6F80571F1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232895" y="6314727"/>
                  <a:ext cx="662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EF91870-630C-45C8-B6D6-E534BA3A3AFA}"/>
                    </a:ext>
                  </a:extLst>
                </p14:cNvPr>
                <p14:cNvContentPartPr/>
                <p14:nvPr/>
              </p14:nvContentPartPr>
              <p14:xfrm>
                <a:off x="5242255" y="6372327"/>
                <a:ext cx="73800" cy="381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EF91870-630C-45C8-B6D6-E534BA3A3AFA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5233255" y="6363327"/>
                  <a:ext cx="9144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7447172-284D-4020-917E-6334B3B440A7}"/>
                    </a:ext>
                  </a:extLst>
                </p14:cNvPr>
                <p14:cNvContentPartPr/>
                <p14:nvPr/>
              </p14:nvContentPartPr>
              <p14:xfrm>
                <a:off x="5338015" y="6288447"/>
                <a:ext cx="28080" cy="2210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7447172-284D-4020-917E-6334B3B440A7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5329015" y="6279447"/>
                  <a:ext cx="457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6F21678-D91E-41D8-A482-4A2C5512B102}"/>
                    </a:ext>
                  </a:extLst>
                </p14:cNvPr>
                <p14:cNvContentPartPr/>
                <p14:nvPr/>
              </p14:nvContentPartPr>
              <p14:xfrm>
                <a:off x="5326495" y="6204207"/>
                <a:ext cx="141840" cy="4795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6F21678-D91E-41D8-A482-4A2C5512B102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5317855" y="6195207"/>
                  <a:ext cx="159480" cy="49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FEFF02CE-1B19-4938-9A80-28017BEFA24A}"/>
              </a:ext>
            </a:extLst>
          </p:cNvPr>
          <p:cNvGrpSpPr/>
          <p:nvPr/>
        </p:nvGrpSpPr>
        <p:grpSpPr>
          <a:xfrm>
            <a:off x="7224415" y="6065967"/>
            <a:ext cx="1435320" cy="587880"/>
            <a:chOff x="7224415" y="6065967"/>
            <a:chExt cx="1435320" cy="58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E7DB8857-699E-4B39-BAF6-661BCFF29319}"/>
                    </a:ext>
                  </a:extLst>
                </p14:cNvPr>
                <p14:cNvContentPartPr/>
                <p14:nvPr/>
              </p14:nvContentPartPr>
              <p14:xfrm>
                <a:off x="7224415" y="6201687"/>
                <a:ext cx="167400" cy="3999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E7DB8857-699E-4B39-BAF6-661BCFF29319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7215415" y="6192687"/>
                  <a:ext cx="18504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44B61527-6830-4EE7-9ED0-314777EFA902}"/>
                    </a:ext>
                  </a:extLst>
                </p14:cNvPr>
                <p14:cNvContentPartPr/>
                <p14:nvPr/>
              </p14:nvContentPartPr>
              <p14:xfrm>
                <a:off x="7406575" y="6239847"/>
                <a:ext cx="140760" cy="172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44B61527-6830-4EE7-9ED0-314777EFA90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7397935" y="6230847"/>
                  <a:ext cx="158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3EA3E741-AC42-4BDB-AD7D-4E873DB2DECF}"/>
                    </a:ext>
                  </a:extLst>
                </p14:cNvPr>
                <p14:cNvContentPartPr/>
                <p14:nvPr/>
              </p14:nvContentPartPr>
              <p14:xfrm>
                <a:off x="7468135" y="6265767"/>
                <a:ext cx="6120" cy="2991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3EA3E741-AC42-4BDB-AD7D-4E873DB2DECF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7459135" y="6256767"/>
                  <a:ext cx="2376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6CDB926-AAC9-4238-A12B-744FDDC5EC23}"/>
                    </a:ext>
                  </a:extLst>
                </p14:cNvPr>
                <p14:cNvContentPartPr/>
                <p14:nvPr/>
              </p14:nvContentPartPr>
              <p14:xfrm>
                <a:off x="7602415" y="6137247"/>
                <a:ext cx="154440" cy="5166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6CDB926-AAC9-4238-A12B-744FDDC5EC23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593415" y="6128247"/>
                  <a:ext cx="172080" cy="53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26BD8C4-39B3-40A4-89D4-FE4C289A3888}"/>
                    </a:ext>
                  </a:extLst>
                </p14:cNvPr>
                <p14:cNvContentPartPr/>
                <p14:nvPr/>
              </p14:nvContentPartPr>
              <p14:xfrm>
                <a:off x="7748575" y="6292407"/>
                <a:ext cx="41760" cy="1569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26BD8C4-39B3-40A4-89D4-FE4C289A3888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739575" y="6283407"/>
                  <a:ext cx="5940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7482021C-56E2-46E6-90FB-D782A983651F}"/>
                    </a:ext>
                  </a:extLst>
                </p14:cNvPr>
                <p14:cNvContentPartPr/>
                <p14:nvPr/>
              </p14:nvContentPartPr>
              <p14:xfrm>
                <a:off x="7726255" y="6325527"/>
                <a:ext cx="75600" cy="1101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7482021C-56E2-46E6-90FB-D782A983651F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717615" y="6316887"/>
                  <a:ext cx="932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4E5993E-683F-4E30-87AA-0DFF83ACDE76}"/>
                    </a:ext>
                  </a:extLst>
                </p14:cNvPr>
                <p14:cNvContentPartPr/>
                <p14:nvPr/>
              </p14:nvContentPartPr>
              <p14:xfrm>
                <a:off x="7855855" y="6239847"/>
                <a:ext cx="60120" cy="1922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4E5993E-683F-4E30-87AA-0DFF83ACDE76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7847215" y="6231207"/>
                  <a:ext cx="777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5959F39-C715-466C-9740-5D9A17F133F1}"/>
                    </a:ext>
                  </a:extLst>
                </p14:cNvPr>
                <p14:cNvContentPartPr/>
                <p14:nvPr/>
              </p14:nvContentPartPr>
              <p14:xfrm>
                <a:off x="7931815" y="6275847"/>
                <a:ext cx="55080" cy="1357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5959F39-C715-466C-9740-5D9A17F133F1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7922815" y="6266847"/>
                  <a:ext cx="727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47CA97E8-CF97-4043-8970-D1AFFA0886E8}"/>
                    </a:ext>
                  </a:extLst>
                </p14:cNvPr>
                <p14:cNvContentPartPr/>
                <p14:nvPr/>
              </p14:nvContentPartPr>
              <p14:xfrm>
                <a:off x="7915975" y="6323367"/>
                <a:ext cx="59040" cy="244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47CA97E8-CF97-4043-8970-D1AFFA0886E8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906975" y="6314727"/>
                  <a:ext cx="766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864D44F-542A-48C6-A402-01C800857DF3}"/>
                    </a:ext>
                  </a:extLst>
                </p14:cNvPr>
                <p14:cNvContentPartPr/>
                <p14:nvPr/>
              </p14:nvContentPartPr>
              <p14:xfrm>
                <a:off x="7999135" y="6231927"/>
                <a:ext cx="48600" cy="2264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864D44F-542A-48C6-A402-01C800857DF3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990135" y="6223287"/>
                  <a:ext cx="6624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A1357CCA-3259-4705-9A14-CC3B74D0643C}"/>
                    </a:ext>
                  </a:extLst>
                </p14:cNvPr>
                <p14:cNvContentPartPr/>
                <p14:nvPr/>
              </p14:nvContentPartPr>
              <p14:xfrm>
                <a:off x="8132335" y="6287367"/>
                <a:ext cx="80280" cy="1742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A1357CCA-3259-4705-9A14-CC3B74D0643C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8123695" y="6278727"/>
                  <a:ext cx="979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D9EE9A81-4736-47B9-8E8C-58E7E29CCD75}"/>
                    </a:ext>
                  </a:extLst>
                </p14:cNvPr>
                <p14:cNvContentPartPr/>
                <p14:nvPr/>
              </p14:nvContentPartPr>
              <p14:xfrm>
                <a:off x="8242135" y="6168567"/>
                <a:ext cx="73440" cy="943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D9EE9A81-4736-47B9-8E8C-58E7E29CCD75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233135" y="6159927"/>
                  <a:ext cx="910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35C1F46-89A6-42E6-9555-EA45B81BA03E}"/>
                    </a:ext>
                  </a:extLst>
                </p14:cNvPr>
                <p14:cNvContentPartPr/>
                <p14:nvPr/>
              </p14:nvContentPartPr>
              <p14:xfrm>
                <a:off x="8330335" y="6233367"/>
                <a:ext cx="71640" cy="399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35C1F46-89A6-42E6-9555-EA45B81BA03E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321335" y="6224367"/>
                  <a:ext cx="892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BDAC1695-1EE3-4F26-A8CE-39FC19B2E5F3}"/>
                    </a:ext>
                  </a:extLst>
                </p14:cNvPr>
                <p14:cNvContentPartPr/>
                <p14:nvPr/>
              </p14:nvContentPartPr>
              <p14:xfrm>
                <a:off x="8432935" y="6108807"/>
                <a:ext cx="57600" cy="1411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BDAC1695-1EE3-4F26-A8CE-39FC19B2E5F3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424295" y="6099807"/>
                  <a:ext cx="752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791479E7-F1B6-4881-A808-F1E7E408EE9E}"/>
                    </a:ext>
                  </a:extLst>
                </p14:cNvPr>
                <p14:cNvContentPartPr/>
                <p14:nvPr/>
              </p14:nvContentPartPr>
              <p14:xfrm>
                <a:off x="8391535" y="6161727"/>
                <a:ext cx="111960" cy="244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791479E7-F1B6-4881-A808-F1E7E408EE9E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382535" y="6152727"/>
                  <a:ext cx="1296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DA8F8453-ED8F-4BD4-9224-1B12CF565798}"/>
                    </a:ext>
                  </a:extLst>
                </p14:cNvPr>
                <p14:cNvContentPartPr/>
                <p14:nvPr/>
              </p14:nvContentPartPr>
              <p14:xfrm>
                <a:off x="8481175" y="6065967"/>
                <a:ext cx="178560" cy="5349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DA8F8453-ED8F-4BD4-9224-1B12CF565798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472175" y="6056967"/>
                  <a:ext cx="196200" cy="552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7858433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3429000" y="152400"/>
            <a:ext cx="18605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  <p:sp>
        <p:nvSpPr>
          <p:cNvPr id="13315" name="Text Box 7"/>
          <p:cNvSpPr txBox="1">
            <a:spLocks noChangeArrowheads="1"/>
          </p:cNvSpPr>
          <p:nvPr/>
        </p:nvSpPr>
        <p:spPr bwMode="auto">
          <a:xfrm>
            <a:off x="76200" y="1413063"/>
            <a:ext cx="9124614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Aft>
                <a:spcPts val="1200"/>
              </a:spcAft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</a:rPr>
              <a:t>Laplace Transform</a:t>
            </a:r>
          </a:p>
          <a:p>
            <a:pPr marL="342900" indent="-342900">
              <a:spcAft>
                <a:spcPts val="1200"/>
              </a:spcAft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</a:rPr>
              <a:t>Properties of Laplace Transform</a:t>
            </a:r>
          </a:p>
          <a:p>
            <a:pPr marL="342900" indent="-342900">
              <a:spcAft>
                <a:spcPts val="1200"/>
              </a:spcAft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</a:rPr>
              <a:t>Solution of Differential Equations</a:t>
            </a:r>
          </a:p>
          <a:p>
            <a:pPr marL="342900" indent="-342900">
              <a:spcAft>
                <a:spcPts val="1200"/>
              </a:spcAft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</a:rPr>
              <a:t>Analysis of Electrical Networks</a:t>
            </a:r>
          </a:p>
          <a:p>
            <a:pPr marL="342900" indent="-342900">
              <a:spcAft>
                <a:spcPts val="1200"/>
              </a:spcAft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</a:rPr>
              <a:t>Block Diagrams and System Realization</a:t>
            </a:r>
          </a:p>
          <a:p>
            <a:pPr marL="342900" indent="-342900">
              <a:spcAft>
                <a:spcPts val="1200"/>
              </a:spcAft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</a:rPr>
              <a:t>Frequency Response of an LTIC System</a:t>
            </a:r>
          </a:p>
          <a:p>
            <a:pPr marL="342900" indent="-342900">
              <a:spcAft>
                <a:spcPts val="1200"/>
              </a:spcAft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</a:rPr>
              <a:t>Filter Design by Placement of Poles and Zeros of </a:t>
            </a:r>
            <a:r>
              <a:rPr lang="en-US" sz="2800" i="1" dirty="0">
                <a:solidFill>
                  <a:schemeClr val="accent2"/>
                </a:solidFill>
              </a:rPr>
              <a:t>H</a:t>
            </a:r>
            <a:r>
              <a:rPr lang="en-US" sz="2800" dirty="0">
                <a:solidFill>
                  <a:schemeClr val="accent2"/>
                </a:solidFill>
              </a:rPr>
              <a:t>(s)</a:t>
            </a:r>
          </a:p>
        </p:txBody>
      </p:sp>
      <p:sp>
        <p:nvSpPr>
          <p:cNvPr id="13317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152400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Example: Frequency Shifting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87568" y="1600200"/>
                <a:ext cx="88040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nd the Laplace transform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𝑡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68" y="1600200"/>
                <a:ext cx="8804031" cy="461665"/>
              </a:xfrm>
              <a:prstGeom prst="rect">
                <a:avLst/>
              </a:prstGeom>
              <a:blipFill>
                <a:blip r:embed="rId2"/>
                <a:stretch>
                  <a:fillRect l="-1108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A74DF82C-9804-4A4A-9B7B-7B59EFBFBA11}"/>
              </a:ext>
            </a:extLst>
          </p:cNvPr>
          <p:cNvSpPr txBox="1"/>
          <p:nvPr/>
        </p:nvSpPr>
        <p:spPr>
          <a:xfrm>
            <a:off x="187569" y="5715000"/>
            <a:ext cx="1466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Answer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C48533-E992-4DE1-BB6C-B23E1C229BA5}"/>
                  </a:ext>
                </a:extLst>
              </p:cNvPr>
              <p:cNvSpPr txBox="1"/>
              <p:nvPr/>
            </p:nvSpPr>
            <p:spPr>
              <a:xfrm>
                <a:off x="1066800" y="6278880"/>
                <a:ext cx="2058191" cy="5523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C48533-E992-4DE1-BB6C-B23E1C229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6278880"/>
                <a:ext cx="2058191" cy="552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85632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152400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Time-Differentiation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61960" y="1535668"/>
                <a:ext cx="6425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60" y="1535668"/>
                <a:ext cx="642547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5714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24160" y="1535668"/>
                <a:ext cx="6956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160" y="1535668"/>
                <a:ext cx="695640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8696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723960" y="1611868"/>
            <a:ext cx="1371600" cy="152400"/>
            <a:chOff x="2514600" y="2057400"/>
            <a:chExt cx="1371600" cy="15240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08043" y="2057400"/>
                <a:ext cx="435697" cy="698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043" y="2057400"/>
                <a:ext cx="435697" cy="6988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76088" y="2292602"/>
                <a:ext cx="1979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088" y="2292602"/>
                <a:ext cx="1979837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086" r="-4938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1475888" y="2368802"/>
            <a:ext cx="1371600" cy="152400"/>
            <a:chOff x="2514600" y="2057400"/>
            <a:chExt cx="1371600" cy="15240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187569" y="6126335"/>
            <a:ext cx="4765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requency-differentiation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9600" y="2999302"/>
                <a:ext cx="588046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999302"/>
                <a:ext cx="588046" cy="7411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48000" y="3283202"/>
                <a:ext cx="342016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283202"/>
                <a:ext cx="3420167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57" t="-1667" r="-2496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1447800" y="3359402"/>
            <a:ext cx="1371600" cy="152400"/>
            <a:chOff x="2514600" y="2057400"/>
            <a:chExt cx="1371600" cy="152400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18433" y="3989902"/>
                <a:ext cx="588046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433" y="3989902"/>
                <a:ext cx="588046" cy="74110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56833" y="4273802"/>
                <a:ext cx="49341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acc>
                        <m:accPr>
                          <m:chr m:val="̇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̈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833" y="4273802"/>
                <a:ext cx="4934107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123" r="-1728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1456633" y="4350002"/>
            <a:ext cx="1371600" cy="152400"/>
            <a:chOff x="2514600" y="2057400"/>
            <a:chExt cx="1371600" cy="152400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09600" y="4980502"/>
                <a:ext cx="621516" cy="733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980502"/>
                <a:ext cx="621516" cy="73347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048000" y="4888909"/>
                <a:ext cx="3828740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888909"/>
                <a:ext cx="3828740" cy="100822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1447800" y="5340602"/>
            <a:ext cx="1371600" cy="152400"/>
            <a:chOff x="2514600" y="2057400"/>
            <a:chExt cx="1371600" cy="152400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119913" y="6145266"/>
                <a:ext cx="7643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9913" y="6145266"/>
                <a:ext cx="764376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7200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391400" y="5897134"/>
                <a:ext cx="1354345" cy="7014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𝑠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5897134"/>
                <a:ext cx="1354345" cy="70141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5881913" y="6221466"/>
            <a:ext cx="1371600" cy="152400"/>
            <a:chOff x="2514600" y="2057400"/>
            <a:chExt cx="1371600" cy="152400"/>
          </a:xfrm>
        </p:grpSpPr>
        <p:cxnSp>
          <p:nvCxnSpPr>
            <p:cNvPr id="41" name="Straight Arrow Connector 40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897346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152400"/>
            <a:ext cx="8915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Example: Time Differentiation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87569" y="1447800"/>
            <a:ext cx="4765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Laplace transform of the signa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7569" y="5715000"/>
            <a:ext cx="1466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Answer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0744" y="6138172"/>
                <a:ext cx="4121256" cy="6940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−3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44" y="6138172"/>
                <a:ext cx="4121256" cy="6940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DC2C3D56-D1EB-43BF-BFC6-758E74E9A4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848" y="1524014"/>
            <a:ext cx="3918152" cy="5323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7547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152400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Time-Integration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61960" y="1981200"/>
                <a:ext cx="6425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60" y="1981200"/>
                <a:ext cx="642547" cy="369332"/>
              </a:xfrm>
              <a:prstGeom prst="rect">
                <a:avLst/>
              </a:prstGeom>
              <a:blipFill>
                <a:blip r:embed="rId2"/>
                <a:stretch>
                  <a:fillRect l="-5714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24160" y="1981200"/>
                <a:ext cx="6956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160" y="1981200"/>
                <a:ext cx="695640" cy="369332"/>
              </a:xfrm>
              <a:prstGeom prst="rect">
                <a:avLst/>
              </a:prstGeom>
              <a:blipFill>
                <a:blip r:embed="rId3"/>
                <a:stretch>
                  <a:fillRect l="-8696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723960" y="2057400"/>
            <a:ext cx="1371600" cy="152400"/>
            <a:chOff x="2514600" y="2057400"/>
            <a:chExt cx="1371600" cy="15240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376793" y="2896214"/>
                <a:ext cx="696666" cy="7036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793" y="2896214"/>
                <a:ext cx="696666" cy="7036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3762619" y="3208048"/>
            <a:ext cx="1371600" cy="152400"/>
            <a:chOff x="2514600" y="2057400"/>
            <a:chExt cx="1371600" cy="15240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86000" y="2689823"/>
                <a:ext cx="1357166" cy="11085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689823"/>
                <a:ext cx="1357166" cy="11085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98051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152400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Scaling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61960" y="1535668"/>
                <a:ext cx="6425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960" y="1535668"/>
                <a:ext cx="642547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5714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24160" y="1535668"/>
                <a:ext cx="6956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160" y="1535668"/>
                <a:ext cx="695640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8696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723960" y="1611868"/>
            <a:ext cx="1371600" cy="152400"/>
            <a:chOff x="2514600" y="2057400"/>
            <a:chExt cx="1371600" cy="15240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376793" y="2209800"/>
                <a:ext cx="2751459" cy="7017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793" y="2209800"/>
                <a:ext cx="2751459" cy="7017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3762619" y="2521634"/>
            <a:ext cx="1371600" cy="152400"/>
            <a:chOff x="2514600" y="2057400"/>
            <a:chExt cx="1371600" cy="15240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150445" y="3195161"/>
            <a:ext cx="884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pansion in time domain result in compression in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/>
              <a:t> (frequency) domain, and the inverse is true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767331" y="2410028"/>
                <a:ext cx="8140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331" y="2410028"/>
                <a:ext cx="814069" cy="369332"/>
              </a:xfrm>
              <a:prstGeom prst="rect">
                <a:avLst/>
              </a:prstGeom>
              <a:blipFill>
                <a:blip r:embed="rId5"/>
                <a:stretch>
                  <a:fillRect l="-4478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FDF588A2-7A07-454A-81CE-F8B2EB73E0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4790" y="5151266"/>
            <a:ext cx="1613305" cy="141757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340D06B-275A-453F-89B2-B60DCB2189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7720" y="5125465"/>
            <a:ext cx="2559514" cy="1405851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21AB430-BE48-4491-A34E-925177824B3B}"/>
              </a:ext>
            </a:extLst>
          </p:cNvPr>
          <p:cNvGrpSpPr/>
          <p:nvPr/>
        </p:nvGrpSpPr>
        <p:grpSpPr>
          <a:xfrm>
            <a:off x="1785620" y="4426476"/>
            <a:ext cx="3274887" cy="2227839"/>
            <a:chOff x="2819400" y="4575927"/>
            <a:chExt cx="3274887" cy="2227839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E4F318DE-A826-4CFA-927A-65D86B38AC4E}"/>
                </a:ext>
              </a:extLst>
            </p:cNvPr>
            <p:cNvCxnSpPr/>
            <p:nvPr/>
          </p:nvCxnSpPr>
          <p:spPr>
            <a:xfrm flipV="1">
              <a:off x="4495800" y="4575927"/>
              <a:ext cx="0" cy="1331036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221454B-EFBE-4A68-9D1B-033A573661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95800" y="5855389"/>
              <a:ext cx="1537812" cy="44707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2AE6AB91-03D8-4B67-A278-78DC874F4F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4295" y="5887243"/>
              <a:ext cx="578569" cy="888901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672D5FC-D5D5-406C-960F-B4E7AAA4276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95710" y="4849320"/>
              <a:ext cx="616630" cy="1052306"/>
            </a:xfrm>
            <a:prstGeom prst="line">
              <a:avLst/>
            </a:prstGeom>
            <a:ln w="19050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349B314A-BD97-463D-B730-4A8D313532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19400" y="5900095"/>
              <a:ext cx="1685180" cy="30692"/>
            </a:xfrm>
            <a:prstGeom prst="line">
              <a:avLst/>
            </a:prstGeom>
            <a:ln w="19050">
              <a:solidFill>
                <a:srgbClr val="0000FF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7A98A82-60FC-4E1D-BFDF-C1DC2844D337}"/>
                    </a:ext>
                  </a:extLst>
                </p:cNvPr>
                <p:cNvSpPr txBox="1"/>
                <p:nvPr/>
              </p:nvSpPr>
              <p:spPr>
                <a:xfrm>
                  <a:off x="4062785" y="6526767"/>
                  <a:ext cx="20441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7A98A82-60FC-4E1D-BFDF-C1DC2844D3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2785" y="6526767"/>
                  <a:ext cx="204415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15152" r="-121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604A686-A2A9-4582-80FD-B9A22ACB4C4D}"/>
                    </a:ext>
                  </a:extLst>
                </p:cNvPr>
                <p:cNvSpPr txBox="1"/>
                <p:nvPr/>
              </p:nvSpPr>
              <p:spPr>
                <a:xfrm>
                  <a:off x="5775032" y="5843688"/>
                  <a:ext cx="31925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604A686-A2A9-4582-80FD-B9A22ACB4C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5032" y="5843688"/>
                  <a:ext cx="319255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5000" r="-25000" b="-347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9CC754C-DCE9-46B9-A468-0A96B1151735}"/>
              </a:ext>
            </a:extLst>
          </p:cNvPr>
          <p:cNvCxnSpPr/>
          <p:nvPr/>
        </p:nvCxnSpPr>
        <p:spPr>
          <a:xfrm flipV="1">
            <a:off x="7442118" y="4406756"/>
            <a:ext cx="0" cy="133103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FC99DA7-1185-4B64-9C36-4451C74365A2}"/>
              </a:ext>
            </a:extLst>
          </p:cNvPr>
          <p:cNvCxnSpPr>
            <a:cxnSpLocks/>
          </p:cNvCxnSpPr>
          <p:nvPr/>
        </p:nvCxnSpPr>
        <p:spPr>
          <a:xfrm flipV="1">
            <a:off x="7442118" y="5686218"/>
            <a:ext cx="1537812" cy="44707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A290933-781E-4999-B456-F785E9A5299F}"/>
              </a:ext>
            </a:extLst>
          </p:cNvPr>
          <p:cNvCxnSpPr>
            <a:cxnSpLocks/>
          </p:cNvCxnSpPr>
          <p:nvPr/>
        </p:nvCxnSpPr>
        <p:spPr>
          <a:xfrm flipH="1">
            <a:off x="6870613" y="5718072"/>
            <a:ext cx="578569" cy="888901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9CC951E-4AEF-4FF8-964B-012BC7786812}"/>
              </a:ext>
            </a:extLst>
          </p:cNvPr>
          <p:cNvCxnSpPr>
            <a:cxnSpLocks/>
          </p:cNvCxnSpPr>
          <p:nvPr/>
        </p:nvCxnSpPr>
        <p:spPr>
          <a:xfrm flipV="1">
            <a:off x="7442028" y="4680149"/>
            <a:ext cx="616630" cy="1052306"/>
          </a:xfrm>
          <a:prstGeom prst="line">
            <a:avLst/>
          </a:prstGeom>
          <a:ln w="190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37CB37D-A052-4319-A5D1-1D055D1A5DE5}"/>
              </a:ext>
            </a:extLst>
          </p:cNvPr>
          <p:cNvCxnSpPr>
            <a:cxnSpLocks/>
          </p:cNvCxnSpPr>
          <p:nvPr/>
        </p:nvCxnSpPr>
        <p:spPr>
          <a:xfrm flipV="1">
            <a:off x="6256815" y="5730924"/>
            <a:ext cx="1194083" cy="38722"/>
          </a:xfrm>
          <a:prstGeom prst="line">
            <a:avLst/>
          </a:prstGeom>
          <a:ln w="1905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533577-B2B8-431A-8BAF-DBAC6039F711}"/>
                  </a:ext>
                </a:extLst>
              </p:cNvPr>
              <p:cNvSpPr txBox="1"/>
              <p:nvPr/>
            </p:nvSpPr>
            <p:spPr>
              <a:xfrm>
                <a:off x="7009103" y="6357596"/>
                <a:ext cx="2044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2533577-B2B8-431A-8BAF-DBAC6039F7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9103" y="6357596"/>
                <a:ext cx="204415" cy="276999"/>
              </a:xfrm>
              <a:prstGeom prst="rect">
                <a:avLst/>
              </a:prstGeom>
              <a:blipFill>
                <a:blip r:embed="rId9"/>
                <a:stretch>
                  <a:fillRect l="-15152" r="-12121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B370714-C8A7-42F4-B877-F8BEF3CC543B}"/>
                  </a:ext>
                </a:extLst>
              </p:cNvPr>
              <p:cNvSpPr txBox="1"/>
              <p:nvPr/>
            </p:nvSpPr>
            <p:spPr>
              <a:xfrm>
                <a:off x="8721350" y="5674517"/>
                <a:ext cx="3192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B370714-C8A7-42F4-B877-F8BEF3CC5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350" y="5674517"/>
                <a:ext cx="319255" cy="276999"/>
              </a:xfrm>
              <a:prstGeom prst="rect">
                <a:avLst/>
              </a:prstGeom>
              <a:blipFill>
                <a:blip r:embed="rId10"/>
                <a:stretch>
                  <a:fillRect l="-25000" r="-25000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61F24F11-1143-47C4-A1B7-ED262B84556C}"/>
              </a:ext>
            </a:extLst>
          </p:cNvPr>
          <p:cNvCxnSpPr>
            <a:cxnSpLocks/>
          </p:cNvCxnSpPr>
          <p:nvPr/>
        </p:nvCxnSpPr>
        <p:spPr>
          <a:xfrm>
            <a:off x="304574" y="5351813"/>
            <a:ext cx="1557818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5C9BFF5-E663-48C2-9C7C-62BC8A7607E9}"/>
              </a:ext>
            </a:extLst>
          </p:cNvPr>
          <p:cNvCxnSpPr>
            <a:cxnSpLocks/>
          </p:cNvCxnSpPr>
          <p:nvPr/>
        </p:nvCxnSpPr>
        <p:spPr>
          <a:xfrm flipV="1">
            <a:off x="990374" y="4507214"/>
            <a:ext cx="0" cy="103824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0E9E758-7D5F-4466-BE40-08B9C9C0F036}"/>
              </a:ext>
            </a:extLst>
          </p:cNvPr>
          <p:cNvCxnSpPr/>
          <p:nvPr/>
        </p:nvCxnSpPr>
        <p:spPr>
          <a:xfrm flipV="1">
            <a:off x="609374" y="4978589"/>
            <a:ext cx="0" cy="36529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548BFBCD-BDDB-4CCC-96F0-11A207411EB2}"/>
              </a:ext>
            </a:extLst>
          </p:cNvPr>
          <p:cNvCxnSpPr/>
          <p:nvPr/>
        </p:nvCxnSpPr>
        <p:spPr>
          <a:xfrm flipV="1">
            <a:off x="1338005" y="4985981"/>
            <a:ext cx="0" cy="36529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1E580E3D-4331-4F11-AEFB-05E049E3D566}"/>
              </a:ext>
            </a:extLst>
          </p:cNvPr>
          <p:cNvCxnSpPr>
            <a:cxnSpLocks/>
          </p:cNvCxnSpPr>
          <p:nvPr/>
        </p:nvCxnSpPr>
        <p:spPr>
          <a:xfrm flipH="1">
            <a:off x="602312" y="4981973"/>
            <a:ext cx="73569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E4DA3F8-E3BC-4BD0-AF84-778AAA30D56E}"/>
                  </a:ext>
                </a:extLst>
              </p:cNvPr>
              <p:cNvSpPr txBox="1"/>
              <p:nvPr/>
            </p:nvSpPr>
            <p:spPr>
              <a:xfrm>
                <a:off x="757460" y="4120572"/>
                <a:ext cx="53469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E4DA3F8-E3BC-4BD0-AF84-778AAA30D5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60" y="4120572"/>
                <a:ext cx="534698" cy="307777"/>
              </a:xfrm>
              <a:prstGeom prst="rect">
                <a:avLst/>
              </a:prstGeom>
              <a:blipFill>
                <a:blip r:embed="rId11"/>
                <a:stretch>
                  <a:fillRect l="-4545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80A8DDE-C872-41A9-BD64-0B24BFA0B68D}"/>
                  </a:ext>
                </a:extLst>
              </p:cNvPr>
              <p:cNvSpPr txBox="1"/>
              <p:nvPr/>
            </p:nvSpPr>
            <p:spPr>
              <a:xfrm>
                <a:off x="1659788" y="5334492"/>
                <a:ext cx="17780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80A8DDE-C872-41A9-BD64-0B24BFA0B6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788" y="5334492"/>
                <a:ext cx="177806" cy="307777"/>
              </a:xfrm>
              <a:prstGeom prst="rect">
                <a:avLst/>
              </a:prstGeom>
              <a:blipFill>
                <a:blip r:embed="rId12"/>
                <a:stretch>
                  <a:fillRect l="-24138" r="-24138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BF67BBEF-73B7-4729-9F31-FD9E411B68BF}"/>
              </a:ext>
            </a:extLst>
          </p:cNvPr>
          <p:cNvCxnSpPr>
            <a:cxnSpLocks/>
          </p:cNvCxnSpPr>
          <p:nvPr/>
        </p:nvCxnSpPr>
        <p:spPr>
          <a:xfrm>
            <a:off x="4890410" y="5160473"/>
            <a:ext cx="1744425" cy="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392A11B4-5EB1-409B-B32D-962E6D55F9B6}"/>
              </a:ext>
            </a:extLst>
          </p:cNvPr>
          <p:cNvCxnSpPr>
            <a:cxnSpLocks/>
          </p:cNvCxnSpPr>
          <p:nvPr/>
        </p:nvCxnSpPr>
        <p:spPr>
          <a:xfrm flipV="1">
            <a:off x="5762817" y="4315874"/>
            <a:ext cx="0" cy="103824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E8464146-CFCC-4456-8CF9-6916611BC732}"/>
              </a:ext>
            </a:extLst>
          </p:cNvPr>
          <p:cNvGrpSpPr/>
          <p:nvPr/>
        </p:nvGrpSpPr>
        <p:grpSpPr>
          <a:xfrm>
            <a:off x="5043776" y="4791690"/>
            <a:ext cx="1371600" cy="373773"/>
            <a:chOff x="4800600" y="4860511"/>
            <a:chExt cx="1371600" cy="373773"/>
          </a:xfrm>
        </p:grpSpPr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2E42859A-6AEA-4873-80CE-4724EA768C6D}"/>
                </a:ext>
              </a:extLst>
            </p:cNvPr>
            <p:cNvCxnSpPr/>
            <p:nvPr/>
          </p:nvCxnSpPr>
          <p:spPr>
            <a:xfrm flipV="1">
              <a:off x="4800600" y="4868988"/>
              <a:ext cx="0" cy="3652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5453AACF-BDD3-4A37-9BC9-FFABDA7F5C8A}"/>
                </a:ext>
              </a:extLst>
            </p:cNvPr>
            <p:cNvCxnSpPr/>
            <p:nvPr/>
          </p:nvCxnSpPr>
          <p:spPr>
            <a:xfrm flipV="1">
              <a:off x="6172200" y="4860511"/>
              <a:ext cx="0" cy="3652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A90DDDD-9CFB-4B9F-9467-0D71219C998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00601" y="4868988"/>
              <a:ext cx="137159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A18DB50-EFD1-45C1-B65D-4CCDDE29E4D7}"/>
                  </a:ext>
                </a:extLst>
              </p:cNvPr>
              <p:cNvSpPr txBox="1"/>
              <p:nvPr/>
            </p:nvSpPr>
            <p:spPr>
              <a:xfrm>
                <a:off x="5762622" y="4072428"/>
                <a:ext cx="8729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CA18DB50-EFD1-45C1-B65D-4CCDDE29E4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622" y="4072428"/>
                <a:ext cx="872931" cy="307777"/>
              </a:xfrm>
              <a:prstGeom prst="rect">
                <a:avLst/>
              </a:prstGeom>
              <a:blipFill>
                <a:blip r:embed="rId13"/>
                <a:stretch>
                  <a:fillRect l="-2778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F4B59B3E-7C87-4503-98B1-FC9259737257}"/>
                  </a:ext>
                </a:extLst>
              </p:cNvPr>
              <p:cNvSpPr txBox="1"/>
              <p:nvPr/>
            </p:nvSpPr>
            <p:spPr>
              <a:xfrm>
                <a:off x="6735591" y="5023173"/>
                <a:ext cx="19860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F4B59B3E-7C87-4503-98B1-FC9259737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5591" y="5023173"/>
                <a:ext cx="198609" cy="307777"/>
              </a:xfrm>
              <a:prstGeom prst="rect">
                <a:avLst/>
              </a:prstGeom>
              <a:blipFill>
                <a:blip r:embed="rId14"/>
                <a:stretch>
                  <a:fillRect l="-15152" r="-15152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>
            <a:extLst>
              <a:ext uri="{FF2B5EF4-FFF2-40B4-BE49-F238E27FC236}">
                <a16:creationId xmlns:a16="http://schemas.microsoft.com/office/drawing/2014/main" id="{A721AC46-8AD7-49FE-A51E-17AABC72C459}"/>
              </a:ext>
            </a:extLst>
          </p:cNvPr>
          <p:cNvSpPr txBox="1"/>
          <p:nvPr/>
        </p:nvSpPr>
        <p:spPr>
          <a:xfrm>
            <a:off x="396444" y="5366321"/>
            <a:ext cx="4368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-1 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007E4F12-2183-4922-AF56-83E16784CA7D}"/>
              </a:ext>
            </a:extLst>
          </p:cNvPr>
          <p:cNvSpPr txBox="1"/>
          <p:nvPr/>
        </p:nvSpPr>
        <p:spPr>
          <a:xfrm>
            <a:off x="1189254" y="5374612"/>
            <a:ext cx="3642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1 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AD6181C4-5DED-4A3C-A565-C2FE9A5EC639}"/>
              </a:ext>
            </a:extLst>
          </p:cNvPr>
          <p:cNvSpPr txBox="1"/>
          <p:nvPr/>
        </p:nvSpPr>
        <p:spPr>
          <a:xfrm>
            <a:off x="4856938" y="5147846"/>
            <a:ext cx="43685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-2 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BC7F2AB4-24F7-4150-945D-B1BAD8564705}"/>
              </a:ext>
            </a:extLst>
          </p:cNvPr>
          <p:cNvSpPr txBox="1"/>
          <p:nvPr/>
        </p:nvSpPr>
        <p:spPr>
          <a:xfrm>
            <a:off x="6264008" y="5147846"/>
            <a:ext cx="3642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2 </a:t>
            </a:r>
          </a:p>
        </p:txBody>
      </p:sp>
    </p:spTree>
    <p:extLst>
      <p:ext uri="{BB962C8B-B14F-4D97-AF65-F5344CB8AC3E}">
        <p14:creationId xmlns:p14="http://schemas.microsoft.com/office/powerpoint/2010/main" val="10787102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152400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Convolution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4960" y="2820769"/>
                <a:ext cx="6425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60" y="2820769"/>
                <a:ext cx="642547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471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57160" y="2820769"/>
                <a:ext cx="6956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7160" y="2820769"/>
                <a:ext cx="695640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964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1056960" y="2896969"/>
            <a:ext cx="1371600" cy="152400"/>
            <a:chOff x="2514600" y="2057400"/>
            <a:chExt cx="1371600" cy="15240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469717" y="3689080"/>
                <a:ext cx="133453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9717" y="3689080"/>
                <a:ext cx="1334531" cy="369332"/>
              </a:xfrm>
              <a:prstGeom prst="rect">
                <a:avLst/>
              </a:prstGeom>
              <a:blipFill>
                <a:blip r:embed="rId4"/>
                <a:stretch>
                  <a:fillRect l="-4110" r="-7306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3822136" y="3802578"/>
            <a:ext cx="1371600" cy="152400"/>
            <a:chOff x="2514600" y="2057400"/>
            <a:chExt cx="1371600" cy="15240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150445" y="1472452"/>
            <a:ext cx="884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volution in the time domain is equivalent to multiplication in the Laplace (frequency) domain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09800" y="3690972"/>
                <a:ext cx="14910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690972"/>
                <a:ext cx="1491049" cy="369332"/>
              </a:xfrm>
              <a:prstGeom prst="rect">
                <a:avLst/>
              </a:prstGeom>
              <a:blipFill>
                <a:blip r:embed="rId5"/>
                <a:stretch>
                  <a:fillRect l="-2049" r="-6557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095560" y="2820769"/>
                <a:ext cx="6465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560" y="2820769"/>
                <a:ext cx="646524" cy="369332"/>
              </a:xfrm>
              <a:prstGeom prst="rect">
                <a:avLst/>
              </a:prstGeom>
              <a:blipFill>
                <a:blip r:embed="rId6"/>
                <a:stretch>
                  <a:fillRect l="-10377"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457760" y="2820769"/>
                <a:ext cx="7228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7760" y="2820769"/>
                <a:ext cx="722826" cy="369332"/>
              </a:xfrm>
              <a:prstGeom prst="rect">
                <a:avLst/>
              </a:prstGeom>
              <a:blipFill>
                <a:blip r:embed="rId7"/>
                <a:stretch>
                  <a:fillRect l="-840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5857560" y="2896969"/>
            <a:ext cx="1371600" cy="152400"/>
            <a:chOff x="2514600" y="2057400"/>
            <a:chExt cx="1371600" cy="152400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393517" y="5732230"/>
                <a:ext cx="2354042" cy="7586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3517" y="5732230"/>
                <a:ext cx="2354042" cy="7586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3745936" y="5994797"/>
            <a:ext cx="1371600" cy="152400"/>
            <a:chOff x="2514600" y="2057400"/>
            <a:chExt cx="1371600" cy="152400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133600" y="5883191"/>
                <a:ext cx="12051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883191"/>
                <a:ext cx="1205138" cy="369332"/>
              </a:xfrm>
              <a:prstGeom prst="rect">
                <a:avLst/>
              </a:prstGeom>
              <a:blipFill>
                <a:blip r:embed="rId9"/>
                <a:stretch>
                  <a:fillRect l="-2020" r="-7576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27317" y="4597489"/>
            <a:ext cx="884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ultiplication in the time domain is equivalent to multiplication in the Laplace (frequency) domain.  </a:t>
            </a:r>
          </a:p>
        </p:txBody>
      </p:sp>
    </p:spTree>
    <p:extLst>
      <p:ext uri="{BB962C8B-B14F-4D97-AF65-F5344CB8AC3E}">
        <p14:creationId xmlns:p14="http://schemas.microsoft.com/office/powerpoint/2010/main" val="895329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0"/>
            <a:ext cx="89173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Laplace and Time Domains analysis of Systems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52400" y="161718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onvolution property is very useful in simplifying the system analysis in the Laplace domain.</a:t>
            </a:r>
          </a:p>
        </p:txBody>
      </p:sp>
      <p:sp>
        <p:nvSpPr>
          <p:cNvPr id="5" name="Rectangle 4"/>
          <p:cNvSpPr/>
          <p:nvPr/>
        </p:nvSpPr>
        <p:spPr>
          <a:xfrm>
            <a:off x="1863264" y="2743200"/>
            <a:ext cx="27432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55947" y="2819400"/>
            <a:ext cx="24320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ulse Response</a:t>
            </a:r>
          </a:p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Rectangle 9"/>
          <p:cNvSpPr/>
          <p:nvPr/>
        </p:nvSpPr>
        <p:spPr>
          <a:xfrm>
            <a:off x="1863264" y="4800600"/>
            <a:ext cx="27432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079001" y="4884003"/>
            <a:ext cx="2385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Function</a:t>
            </a:r>
          </a:p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Right Arrow 6"/>
          <p:cNvSpPr/>
          <p:nvPr/>
        </p:nvSpPr>
        <p:spPr>
          <a:xfrm>
            <a:off x="1146041" y="3177317"/>
            <a:ext cx="685800" cy="1941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4637887" y="3176065"/>
            <a:ext cx="685800" cy="1941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23308" y="3043535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20864" y="2971800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1161997" y="5239182"/>
            <a:ext cx="685800" cy="1941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4639147" y="5233465"/>
            <a:ext cx="685800" cy="1941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04800" y="51054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10370" y="5029200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055947" y="3897868"/>
                <a:ext cx="245278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947" y="3897868"/>
                <a:ext cx="2452787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2233" r="-3722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114969" y="5945265"/>
                <a:ext cx="23315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969" y="5945265"/>
                <a:ext cx="233153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2356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003568" y="3815834"/>
            <a:ext cx="38081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Zero-state response. All initial conditions are zer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190094" y="5791200"/>
                <a:ext cx="1734706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094" y="5791200"/>
                <a:ext cx="1734706" cy="7689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>
            <a:stCxn id="22" idx="2"/>
          </p:cNvCxnSpPr>
          <p:nvPr/>
        </p:nvCxnSpPr>
        <p:spPr>
          <a:xfrm>
            <a:off x="6907637" y="4646831"/>
            <a:ext cx="407563" cy="114436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E182CCF-4972-4C30-84BE-1720F45247CA}"/>
              </a:ext>
            </a:extLst>
          </p:cNvPr>
          <p:cNvGrpSpPr/>
          <p:nvPr/>
        </p:nvGrpSpPr>
        <p:grpSpPr>
          <a:xfrm>
            <a:off x="7648069" y="2770560"/>
            <a:ext cx="333720" cy="458640"/>
            <a:chOff x="7648069" y="2770560"/>
            <a:chExt cx="333720" cy="45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16961DE-5734-4D77-8BB5-14B367723342}"/>
                    </a:ext>
                  </a:extLst>
                </p14:cNvPr>
                <p14:cNvContentPartPr/>
                <p14:nvPr/>
              </p14:nvContentPartPr>
              <p14:xfrm>
                <a:off x="7981429" y="2770560"/>
                <a:ext cx="360" cy="3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16961DE-5734-4D77-8BB5-14B36772334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972789" y="276156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E963E2C-16AA-46E6-AAC8-6203EA08AC8D}"/>
                    </a:ext>
                  </a:extLst>
                </p14:cNvPr>
                <p14:cNvContentPartPr/>
                <p14:nvPr/>
              </p14:nvContentPartPr>
              <p14:xfrm>
                <a:off x="7663549" y="3228840"/>
                <a:ext cx="360" cy="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E963E2C-16AA-46E6-AAC8-6203EA08AC8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654549" y="322020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622781A-F03B-40EF-B80B-B5AF5E4E1055}"/>
                    </a:ext>
                  </a:extLst>
                </p14:cNvPr>
                <p14:cNvContentPartPr/>
                <p14:nvPr/>
              </p14:nvContentPartPr>
              <p14:xfrm>
                <a:off x="7648069" y="3192120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622781A-F03B-40EF-B80B-B5AF5E4E105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639429" y="318348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0817224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152400"/>
            <a:ext cx="88411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Example: Convolution Proper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81000" y="1617180"/>
                <a:ext cx="7010400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nd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/>
                  <a:t>w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17180"/>
                <a:ext cx="7010400" cy="468205"/>
              </a:xfrm>
              <a:prstGeom prst="rect">
                <a:avLst/>
              </a:prstGeom>
              <a:blipFill rotWithShape="0">
                <a:blip r:embed="rId2"/>
                <a:stretch>
                  <a:fillRect l="-1391" t="-909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643407" y="2396317"/>
                <a:ext cx="4038600" cy="61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407" y="2396317"/>
                <a:ext cx="4038600" cy="61388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187569" y="2472428"/>
            <a:ext cx="1466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Answer: </a:t>
            </a:r>
          </a:p>
        </p:txBody>
      </p:sp>
    </p:spTree>
    <p:extLst>
      <p:ext uri="{BB962C8B-B14F-4D97-AF65-F5344CB8AC3E}">
        <p14:creationId xmlns:p14="http://schemas.microsoft.com/office/powerpoint/2010/main" val="17819737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9679" y="2277356"/>
            <a:ext cx="312615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Summary of Laplace Transform Properti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5036"/>
            <a:ext cx="5857631" cy="6852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1368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0"/>
            <a:ext cx="89173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Using Laplace to Solve Differential Equations and System Analysis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52400" y="1617180"/>
            <a:ext cx="8915400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/>
              <a:t>Solving differential equation of third order and higher in the time domain to find the output of the syste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/>
              <a:t>is challenging. 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/>
              <a:t>Solving differentials of any order in the Laplace domain is very easy since Laplace transform transfers differential equation into algebraic equation that can be easily solved to fi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. 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400" dirty="0"/>
              <a:t>If you set all initial conditions to zero then you will obtain only the zero-state response of the outpu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5305154"/>
                <a:ext cx="1847540" cy="5925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05154"/>
                <a:ext cx="1847540" cy="59253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630844" y="5181273"/>
                <a:ext cx="6528775" cy="8402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844" y="5181273"/>
                <a:ext cx="6528775" cy="8402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1780075" y="5539864"/>
            <a:ext cx="838200" cy="123113"/>
            <a:chOff x="2514600" y="2057400"/>
            <a:chExt cx="1371600" cy="152400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2514600" y="20574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2514600" y="2209800"/>
              <a:ext cx="1371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5514264" y="6295815"/>
            <a:ext cx="2446504" cy="461665"/>
          </a:xfrm>
          <a:prstGeom prst="rect">
            <a:avLst/>
          </a:prstGeom>
          <a:solidFill>
            <a:srgbClr val="FFFF00"/>
          </a:solidFill>
          <a:ln>
            <a:solidFill>
              <a:srgbClr val="660033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Initial Conditions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7960768" y="6145086"/>
            <a:ext cx="599425" cy="401013"/>
          </a:xfrm>
          <a:prstGeom prst="straightConnector1">
            <a:avLst/>
          </a:prstGeom>
          <a:ln w="28575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Left Brace 33"/>
          <p:cNvSpPr/>
          <p:nvPr/>
        </p:nvSpPr>
        <p:spPr>
          <a:xfrm rot="16200000">
            <a:off x="4974561" y="5439671"/>
            <a:ext cx="339975" cy="1070853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Left Brace 34"/>
          <p:cNvSpPr/>
          <p:nvPr/>
        </p:nvSpPr>
        <p:spPr>
          <a:xfrm rot="16200000">
            <a:off x="8390206" y="5456374"/>
            <a:ext cx="339975" cy="1070853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>
            <a:endCxn id="34" idx="1"/>
          </p:cNvCxnSpPr>
          <p:nvPr/>
        </p:nvCxnSpPr>
        <p:spPr>
          <a:xfrm flipH="1" flipV="1">
            <a:off x="5144549" y="6145085"/>
            <a:ext cx="369715" cy="401014"/>
          </a:xfrm>
          <a:prstGeom prst="straightConnector1">
            <a:avLst/>
          </a:prstGeom>
          <a:ln w="28575">
            <a:solidFill>
              <a:srgbClr val="6600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04800" y="6345592"/>
                <a:ext cx="199618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345592"/>
                <a:ext cx="1996187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91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/>
          <p:nvPr/>
        </p:nvCxnSpPr>
        <p:spPr>
          <a:xfrm flipV="1">
            <a:off x="2427742" y="6549181"/>
            <a:ext cx="444475" cy="58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03486" y="6216046"/>
                <a:ext cx="1772537" cy="592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486" y="6216046"/>
                <a:ext cx="1772537" cy="59272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16840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7586868-4D7B-4347-A926-5CEA27E602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4400"/>
            <a:ext cx="9144000" cy="5715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5E66EBD-E3A7-4BA2-B7D6-14CA8D53F25A}"/>
                  </a:ext>
                </a:extLst>
              </p:cNvPr>
              <p:cNvSpPr txBox="1"/>
              <p:nvPr/>
            </p:nvSpPr>
            <p:spPr>
              <a:xfrm>
                <a:off x="6594945" y="1143000"/>
                <a:ext cx="2253053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5E66EBD-E3A7-4BA2-B7D6-14CA8D53F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945" y="1143000"/>
                <a:ext cx="2253053" cy="307777"/>
              </a:xfrm>
              <a:prstGeom prst="rect">
                <a:avLst/>
              </a:prstGeom>
              <a:blipFill>
                <a:blip r:embed="rId3"/>
                <a:stretch>
                  <a:fillRect l="-1084" r="-3523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6B0169B-5ECC-4460-9E4C-FAD547C80FCE}"/>
                  </a:ext>
                </a:extLst>
              </p:cNvPr>
              <p:cNvSpPr txBox="1"/>
              <p:nvPr/>
            </p:nvSpPr>
            <p:spPr>
              <a:xfrm>
                <a:off x="6400800" y="1932801"/>
                <a:ext cx="2653355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8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6B0169B-5ECC-4460-9E4C-FAD547C80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1932801"/>
                <a:ext cx="2653355" cy="307777"/>
              </a:xfrm>
              <a:prstGeom prst="rect">
                <a:avLst/>
              </a:prstGeom>
              <a:blipFill>
                <a:blip r:embed="rId4"/>
                <a:stretch>
                  <a:fillRect l="-460" r="-2759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2B1A4F-6D69-4E12-BA79-60652A0DB4A8}"/>
                  </a:ext>
                </a:extLst>
              </p:cNvPr>
              <p:cNvSpPr txBox="1"/>
              <p:nvPr/>
            </p:nvSpPr>
            <p:spPr>
              <a:xfrm>
                <a:off x="6400800" y="2771001"/>
                <a:ext cx="2653355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2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2B1A4F-6D69-4E12-BA79-60652A0DB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771001"/>
                <a:ext cx="2653355" cy="307777"/>
              </a:xfrm>
              <a:prstGeom prst="rect">
                <a:avLst/>
              </a:prstGeom>
              <a:blipFill>
                <a:blip r:embed="rId5"/>
                <a:stretch>
                  <a:fillRect l="-460" r="-2759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FB65F41-4F2B-4F90-9A26-019B0CECB439}"/>
                  </a:ext>
                </a:extLst>
              </p:cNvPr>
              <p:cNvSpPr txBox="1"/>
              <p:nvPr/>
            </p:nvSpPr>
            <p:spPr>
              <a:xfrm>
                <a:off x="6400800" y="3581400"/>
                <a:ext cx="2653355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5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FB65F41-4F2B-4F90-9A26-019B0CECB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3581400"/>
                <a:ext cx="2653355" cy="307777"/>
              </a:xfrm>
              <a:prstGeom prst="rect">
                <a:avLst/>
              </a:prstGeom>
              <a:blipFill>
                <a:blip r:embed="rId6"/>
                <a:stretch>
                  <a:fillRect l="-460" r="-2759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AB07E14-2E37-477B-911E-689C57BE0BA5}"/>
                  </a:ext>
                </a:extLst>
              </p:cNvPr>
              <p:cNvSpPr txBox="1"/>
              <p:nvPr/>
            </p:nvSpPr>
            <p:spPr>
              <a:xfrm>
                <a:off x="5682578" y="4419600"/>
                <a:ext cx="338522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5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4)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AB07E14-2E37-477B-911E-689C57BE0B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2578" y="4419600"/>
                <a:ext cx="3385222" cy="307777"/>
              </a:xfrm>
              <a:prstGeom prst="rect">
                <a:avLst/>
              </a:prstGeom>
              <a:blipFill>
                <a:blip r:embed="rId7"/>
                <a:stretch>
                  <a:fillRect l="-360" r="-1978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9A41C0-29AD-4FDC-AE65-174E5948706D}"/>
                  </a:ext>
                </a:extLst>
              </p:cNvPr>
              <p:cNvSpPr txBox="1"/>
              <p:nvPr/>
            </p:nvSpPr>
            <p:spPr>
              <a:xfrm>
                <a:off x="6400800" y="5206323"/>
                <a:ext cx="2664576" cy="3113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7 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9A41C0-29AD-4FDC-AE65-174E594870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5206323"/>
                <a:ext cx="2664576" cy="311304"/>
              </a:xfrm>
              <a:prstGeom prst="rect">
                <a:avLst/>
              </a:prstGeom>
              <a:blipFill>
                <a:blip r:embed="rId8"/>
                <a:stretch>
                  <a:fillRect l="-458" r="-2746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BA3060E-6567-41BF-A443-84B3FBA76D4D}"/>
                  </a:ext>
                </a:extLst>
              </p:cNvPr>
              <p:cNvSpPr txBox="1"/>
              <p:nvPr/>
            </p:nvSpPr>
            <p:spPr>
              <a:xfrm>
                <a:off x="2577579" y="18193"/>
                <a:ext cx="2680221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BA3060E-6567-41BF-A443-84B3FBA76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579" y="18193"/>
                <a:ext cx="2680221" cy="8962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4E19E24-A460-4C04-836B-81AFD90C6B43}"/>
                  </a:ext>
                </a:extLst>
              </p:cNvPr>
              <p:cNvSpPr txBox="1"/>
              <p:nvPr/>
            </p:nvSpPr>
            <p:spPr>
              <a:xfrm>
                <a:off x="3200400" y="6532030"/>
                <a:ext cx="3306739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…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4E19E24-A460-4C04-836B-81AFD90C6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6532030"/>
                <a:ext cx="3306739" cy="307777"/>
              </a:xfrm>
              <a:prstGeom prst="rect">
                <a:avLst/>
              </a:prstGeom>
              <a:blipFill>
                <a:blip r:embed="rId10"/>
                <a:stretch>
                  <a:fillRect l="-369" r="-185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9E9485E6-7A62-498A-845C-CBE2B9152C7C}"/>
              </a:ext>
            </a:extLst>
          </p:cNvPr>
          <p:cNvSpPr/>
          <p:nvPr/>
        </p:nvSpPr>
        <p:spPr>
          <a:xfrm>
            <a:off x="5486400" y="5635"/>
            <a:ext cx="3557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 : complex frequency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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dirty="0"/>
              <a:t>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C7EB800-C724-403B-BF3A-1A9672785F10}"/>
              </a:ext>
            </a:extLst>
          </p:cNvPr>
          <p:cNvSpPr/>
          <p:nvPr/>
        </p:nvSpPr>
        <p:spPr>
          <a:xfrm>
            <a:off x="5486400" y="289837"/>
            <a:ext cx="358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dirty="0">
                <a:sym typeface="Symbol" panose="05050102010706020507" pitchFamily="18" charset="2"/>
              </a:rPr>
              <a:t>: </a:t>
            </a:r>
            <a:r>
              <a:rPr lang="en-US" dirty="0"/>
              <a:t>rate of decay		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dirty="0"/>
              <a:t> : rate of oscillation </a:t>
            </a:r>
            <a:endParaRPr 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AB06AF1-3B09-4252-B96D-DD5CC4C19540}"/>
                  </a:ext>
                </a:extLst>
              </p:cNvPr>
              <p:cNvSpPr txBox="1"/>
              <p:nvPr/>
            </p:nvSpPr>
            <p:spPr>
              <a:xfrm>
                <a:off x="152400" y="291222"/>
                <a:ext cx="534698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AB06AF1-3B09-4252-B96D-DD5CC4C19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91222"/>
                <a:ext cx="534698" cy="307777"/>
              </a:xfrm>
              <a:prstGeom prst="rect">
                <a:avLst/>
              </a:prstGeom>
              <a:blipFill>
                <a:blip r:embed="rId11"/>
                <a:stretch>
                  <a:fillRect l="-4545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3F3A352-52E3-4401-BE39-03F5738CC95B}"/>
                  </a:ext>
                </a:extLst>
              </p:cNvPr>
              <p:cNvSpPr txBox="1"/>
              <p:nvPr/>
            </p:nvSpPr>
            <p:spPr>
              <a:xfrm>
                <a:off x="1447800" y="289837"/>
                <a:ext cx="57740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3F3A352-52E3-4401-BE39-03F5738CC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89837"/>
                <a:ext cx="577402" cy="307777"/>
              </a:xfrm>
              <a:prstGeom prst="rect">
                <a:avLst/>
              </a:prstGeom>
              <a:blipFill>
                <a:blip r:embed="rId12"/>
                <a:stretch>
                  <a:fillRect l="-9574" r="-13830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AFF86A0-CD3C-42D3-9A48-C7A7598E12B7}"/>
              </a:ext>
            </a:extLst>
          </p:cNvPr>
          <p:cNvCxnSpPr/>
          <p:nvPr/>
        </p:nvCxnSpPr>
        <p:spPr>
          <a:xfrm>
            <a:off x="687098" y="466296"/>
            <a:ext cx="760702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78375B5-10AE-488D-B123-5696220F7E65}"/>
              </a:ext>
            </a:extLst>
          </p:cNvPr>
          <p:cNvSpPr txBox="1"/>
          <p:nvPr/>
        </p:nvSpPr>
        <p:spPr>
          <a:xfrm>
            <a:off x="831590" y="114184"/>
            <a:ext cx="45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LT</a:t>
            </a:r>
          </a:p>
        </p:txBody>
      </p:sp>
    </p:spTree>
    <p:extLst>
      <p:ext uri="{BB962C8B-B14F-4D97-AF65-F5344CB8AC3E}">
        <p14:creationId xmlns:p14="http://schemas.microsoft.com/office/powerpoint/2010/main" val="5852485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63D38ED-AB03-4397-AE5E-0C7E584104F0}"/>
                  </a:ext>
                </a:extLst>
              </p:cNvPr>
              <p:cNvSpPr txBox="1"/>
              <p:nvPr/>
            </p:nvSpPr>
            <p:spPr>
              <a:xfrm>
                <a:off x="1752600" y="2598550"/>
                <a:ext cx="5464573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63D38ED-AB03-4397-AE5E-0C7E58410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598550"/>
                <a:ext cx="5464573" cy="7411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611CF807-5330-4B53-A2CE-3D65BF1A470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625" y="600700"/>
            <a:ext cx="2233207" cy="10255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DC82C9E-3256-474A-A852-3872D1DAB5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472558"/>
            <a:ext cx="2499893" cy="129184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411CBA3-E654-4E7B-93B4-193A204DA1A9}"/>
              </a:ext>
            </a:extLst>
          </p:cNvPr>
          <p:cNvSpPr txBox="1"/>
          <p:nvPr/>
        </p:nvSpPr>
        <p:spPr>
          <a:xfrm>
            <a:off x="1477195" y="3955169"/>
            <a:ext cx="5867400" cy="954107"/>
          </a:xfrm>
          <a:prstGeom prst="rect">
            <a:avLst/>
          </a:prstGeom>
          <a:solidFill>
            <a:srgbClr val="FFFF00"/>
          </a:solidFill>
          <a:ln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Using Laplace to Solve Differential Equations and System Analysi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7F42D44-9867-458B-93D2-0627BBD90E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8405" y="76200"/>
            <a:ext cx="3049395" cy="2449606"/>
          </a:xfrm>
          <a:prstGeom prst="rect">
            <a:avLst/>
          </a:prstGeom>
        </p:spPr>
      </p:pic>
      <p:sp>
        <p:nvSpPr>
          <p:cNvPr id="9" name="Arrow: Down 8">
            <a:extLst>
              <a:ext uri="{FF2B5EF4-FFF2-40B4-BE49-F238E27FC236}">
                <a16:creationId xmlns:a16="http://schemas.microsoft.com/office/drawing/2014/main" id="{FB803DCF-12FA-4119-8508-44C622727116}"/>
              </a:ext>
            </a:extLst>
          </p:cNvPr>
          <p:cNvSpPr/>
          <p:nvPr/>
        </p:nvSpPr>
        <p:spPr>
          <a:xfrm>
            <a:off x="4114800" y="345395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F56CF516-603E-468D-85D6-31A5BC9D6DBC}"/>
              </a:ext>
            </a:extLst>
          </p:cNvPr>
          <p:cNvSpPr/>
          <p:nvPr/>
        </p:nvSpPr>
        <p:spPr>
          <a:xfrm>
            <a:off x="41148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EFB129-1956-4CA1-AA03-7B83FB5387C5}"/>
                  </a:ext>
                </a:extLst>
              </p:cNvPr>
              <p:cNvSpPr txBox="1"/>
              <p:nvPr/>
            </p:nvSpPr>
            <p:spPr>
              <a:xfrm>
                <a:off x="1047005" y="5486400"/>
                <a:ext cx="6278194" cy="72295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̇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EFB129-1956-4CA1-AA03-7B83FB538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05" y="5486400"/>
                <a:ext cx="6278194" cy="7229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AC7D7CC-7D78-400F-BBDB-502EB2485BDD}"/>
              </a:ext>
            </a:extLst>
          </p:cNvPr>
          <p:cNvSpPr txBox="1"/>
          <p:nvPr/>
        </p:nvSpPr>
        <p:spPr>
          <a:xfrm>
            <a:off x="1782961" y="6385442"/>
            <a:ext cx="2443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Zero State Respon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7A01FE-D556-4D2D-B01A-801B7E6A05A0}"/>
              </a:ext>
            </a:extLst>
          </p:cNvPr>
          <p:cNvSpPr txBox="1"/>
          <p:nvPr/>
        </p:nvSpPr>
        <p:spPr>
          <a:xfrm>
            <a:off x="4705270" y="6385442"/>
            <a:ext cx="2443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Zero Input Respons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D3F42DB-3669-423E-ACC1-E6F21CAB1DF9}"/>
              </a:ext>
            </a:extLst>
          </p:cNvPr>
          <p:cNvSpPr txBox="1"/>
          <p:nvPr/>
        </p:nvSpPr>
        <p:spPr>
          <a:xfrm>
            <a:off x="3141686" y="2094316"/>
            <a:ext cx="2443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ystem Modeling</a:t>
            </a:r>
          </a:p>
        </p:txBody>
      </p:sp>
    </p:spTree>
    <p:extLst>
      <p:ext uri="{BB962C8B-B14F-4D97-AF65-F5344CB8AC3E}">
        <p14:creationId xmlns:p14="http://schemas.microsoft.com/office/powerpoint/2010/main" val="3873228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3127375" y="76200"/>
            <a:ext cx="23590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</a:rPr>
              <a:t>Example</a:t>
            </a:r>
          </a:p>
        </p:txBody>
      </p:sp>
      <p:sp>
        <p:nvSpPr>
          <p:cNvPr id="2053" name="Line 4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136525" y="1066800"/>
            <a:ext cx="89312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Find the transfer func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of an LTIC system described by the equation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nd the system respons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/>
              <a:t>if the inpu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3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/>
              <a:t>and all the initial conditions are zero; that is the system is in the zero state (relaxed).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288925" y="4483100"/>
            <a:ext cx="147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Answer :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48190"/>
              </p:ext>
            </p:extLst>
          </p:nvPr>
        </p:nvGraphicFramePr>
        <p:xfrm>
          <a:off x="685800" y="5021263"/>
          <a:ext cx="58674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28600" progId="Equation.3">
                  <p:embed/>
                </p:oleObj>
              </mc:Choice>
              <mc:Fallback>
                <p:oleObj name="Equation" r:id="rId2" imgW="1930320" imgH="228600" progId="Equation.3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1263"/>
                        <a:ext cx="586740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84642"/>
              </p:ext>
            </p:extLst>
          </p:nvPr>
        </p:nvGraphicFramePr>
        <p:xfrm>
          <a:off x="1905000" y="1752600"/>
          <a:ext cx="5562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19040" progId="Equation.3">
                  <p:embed/>
                </p:oleObj>
              </mc:Choice>
              <mc:Fallback>
                <p:oleObj name="Equation" r:id="rId4" imgW="2323800" imgH="419040" progId="Equation.3">
                  <p:embed/>
                  <p:pic>
                    <p:nvPicPr>
                      <p:cNvPr id="20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5562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5" y="0"/>
            <a:ext cx="89173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</a:rPr>
              <a:t>Example: System Analysis in Laplace Domain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0" y="1617180"/>
                <a:ext cx="9144000" cy="2923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2400" dirty="0"/>
                  <a:t>Solve the differential equation to find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1200"/>
                  </a:spcAft>
                </a:pPr>
                <a:endParaRPr lang="en-US" sz="2400" dirty="0"/>
              </a:p>
              <a:p>
                <a:pPr>
                  <a:spcAft>
                    <a:spcPts val="1200"/>
                  </a:spcAft>
                </a:pPr>
                <a:endParaRPr lang="en-US" sz="2400" dirty="0"/>
              </a:p>
              <a:p>
                <a:pPr>
                  <a:spcAft>
                    <a:spcPts val="1200"/>
                  </a:spcAft>
                </a:pPr>
                <a:r>
                  <a:rPr lang="en-US" sz="2400" dirty="0"/>
                  <a:t>Given th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/>
                  <a:t> and the inpu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>
                  <a:spcAft>
                    <a:spcPts val="1200"/>
                  </a:spcAft>
                </a:pPr>
                <a:r>
                  <a:rPr lang="en-US" sz="2400" dirty="0"/>
                  <a:t>Make sure to show the zero-input response, the zero-state response, and the transfer function of the system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17180"/>
                <a:ext cx="9144000" cy="2923877"/>
              </a:xfrm>
              <a:prstGeom prst="rect">
                <a:avLst/>
              </a:prstGeom>
              <a:blipFill>
                <a:blip r:embed="rId2"/>
                <a:stretch>
                  <a:fillRect l="-1000" t="-1667" b="-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18429" y="2230700"/>
                <a:ext cx="4307141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8429" y="2230700"/>
                <a:ext cx="4307141" cy="7411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50445" y="4632003"/>
            <a:ext cx="1466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Answer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06694" y="5212835"/>
                <a:ext cx="86048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0.5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.5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694" y="5212835"/>
                <a:ext cx="860485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83" b="-27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/>
          <p:cNvSpPr/>
          <p:nvPr/>
        </p:nvSpPr>
        <p:spPr>
          <a:xfrm rot="16200000">
            <a:off x="2535113" y="4524466"/>
            <a:ext cx="339975" cy="2667000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340177" y="6038166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zero-input response</a:t>
            </a:r>
          </a:p>
        </p:txBody>
      </p:sp>
      <p:sp>
        <p:nvSpPr>
          <p:cNvPr id="19" name="Left Brace 18"/>
          <p:cNvSpPr/>
          <p:nvPr/>
        </p:nvSpPr>
        <p:spPr>
          <a:xfrm rot="16200000">
            <a:off x="6434275" y="3673302"/>
            <a:ext cx="339975" cy="4317477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080262" y="6023112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zero-state response</a:t>
            </a:r>
          </a:p>
        </p:txBody>
      </p:sp>
    </p:spTree>
    <p:extLst>
      <p:ext uri="{BB962C8B-B14F-4D97-AF65-F5344CB8AC3E}">
        <p14:creationId xmlns:p14="http://schemas.microsoft.com/office/powerpoint/2010/main" val="5140916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3127375" y="76200"/>
            <a:ext cx="23590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</a:rPr>
              <a:t>Example</a:t>
            </a:r>
          </a:p>
        </p:txBody>
      </p:sp>
      <p:sp>
        <p:nvSpPr>
          <p:cNvPr id="44035" name="Line 5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136525" y="1066800"/>
            <a:ext cx="89312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In the circuit, the switch is in the closed position for a long time befor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sz="2400" dirty="0"/>
              <a:t>, when it is opened instantaneously. Find the inductor curren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/>
              <a:t>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 0</a:t>
            </a:r>
            <a:r>
              <a:rPr lang="en-US" sz="2400" dirty="0">
                <a:sym typeface="Symbol" pitchFamily="18" charset="2"/>
              </a:rPr>
              <a:t>.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136617" y="1981200"/>
            <a:ext cx="3854983" cy="2273300"/>
            <a:chOff x="4450817" y="1841500"/>
            <a:chExt cx="3854983" cy="2273300"/>
          </a:xfrm>
        </p:grpSpPr>
        <p:grpSp>
          <p:nvGrpSpPr>
            <p:cNvPr id="44037" name="Group 7"/>
            <p:cNvGrpSpPr>
              <a:grpSpLocks/>
            </p:cNvGrpSpPr>
            <p:nvPr/>
          </p:nvGrpSpPr>
          <p:grpSpPr bwMode="auto">
            <a:xfrm>
              <a:off x="7937500" y="2959100"/>
              <a:ext cx="368300" cy="171450"/>
              <a:chOff x="6300" y="6672"/>
              <a:chExt cx="360" cy="120"/>
            </a:xfrm>
          </p:grpSpPr>
          <p:sp>
            <p:nvSpPr>
              <p:cNvPr id="44081" name="Line 8"/>
              <p:cNvSpPr>
                <a:spLocks noChangeShapeType="1"/>
              </p:cNvSpPr>
              <p:nvPr/>
            </p:nvSpPr>
            <p:spPr bwMode="auto">
              <a:xfrm>
                <a:off x="6300" y="6672"/>
                <a:ext cx="36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2" name="Freeform 9"/>
              <p:cNvSpPr>
                <a:spLocks/>
              </p:cNvSpPr>
              <p:nvPr/>
            </p:nvSpPr>
            <p:spPr bwMode="auto">
              <a:xfrm>
                <a:off x="6300" y="6720"/>
                <a:ext cx="360" cy="72"/>
              </a:xfrm>
              <a:custGeom>
                <a:avLst/>
                <a:gdLst>
                  <a:gd name="T0" fmla="*/ 360 w 360"/>
                  <a:gd name="T1" fmla="*/ 5 h 180"/>
                  <a:gd name="T2" fmla="*/ 180 w 360"/>
                  <a:gd name="T3" fmla="*/ 0 h 180"/>
                  <a:gd name="T4" fmla="*/ 0 w 360"/>
                  <a:gd name="T5" fmla="*/ 5 h 180"/>
                  <a:gd name="T6" fmla="*/ 0 60000 65536"/>
                  <a:gd name="T7" fmla="*/ 0 60000 65536"/>
                  <a:gd name="T8" fmla="*/ 0 60000 65536"/>
                  <a:gd name="T9" fmla="*/ 0 w 360"/>
                  <a:gd name="T10" fmla="*/ 0 h 180"/>
                  <a:gd name="T11" fmla="*/ 360 w 360"/>
                  <a:gd name="T12" fmla="*/ 180 h 1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0" h="180">
                    <a:moveTo>
                      <a:pt x="360" y="180"/>
                    </a:moveTo>
                    <a:cubicBezTo>
                      <a:pt x="300" y="90"/>
                      <a:pt x="240" y="0"/>
                      <a:pt x="180" y="0"/>
                    </a:cubicBezTo>
                    <a:cubicBezTo>
                      <a:pt x="120" y="0"/>
                      <a:pt x="30" y="150"/>
                      <a:pt x="0" y="18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038" name="Group 14"/>
            <p:cNvGrpSpPr>
              <a:grpSpLocks/>
            </p:cNvGrpSpPr>
            <p:nvPr/>
          </p:nvGrpSpPr>
          <p:grpSpPr bwMode="auto">
            <a:xfrm rot="5400000">
              <a:off x="6080126" y="3044825"/>
              <a:ext cx="906462" cy="192087"/>
              <a:chOff x="5220" y="6078"/>
              <a:chExt cx="1800" cy="182"/>
            </a:xfrm>
          </p:grpSpPr>
          <p:sp>
            <p:nvSpPr>
              <p:cNvPr id="44073" name="Line 15"/>
              <p:cNvSpPr>
                <a:spLocks noChangeShapeType="1"/>
              </p:cNvSpPr>
              <p:nvPr/>
            </p:nvSpPr>
            <p:spPr bwMode="auto">
              <a:xfrm flipV="1">
                <a:off x="558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4" name="Line 16"/>
              <p:cNvSpPr>
                <a:spLocks noChangeShapeType="1"/>
              </p:cNvSpPr>
              <p:nvPr/>
            </p:nvSpPr>
            <p:spPr bwMode="auto">
              <a:xfrm>
                <a:off x="576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5" name="Line 17"/>
              <p:cNvSpPr>
                <a:spLocks noChangeShapeType="1"/>
              </p:cNvSpPr>
              <p:nvPr/>
            </p:nvSpPr>
            <p:spPr bwMode="auto">
              <a:xfrm flipV="1">
                <a:off x="594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6" name="Line 18"/>
              <p:cNvSpPr>
                <a:spLocks noChangeShapeType="1"/>
              </p:cNvSpPr>
              <p:nvPr/>
            </p:nvSpPr>
            <p:spPr bwMode="auto">
              <a:xfrm>
                <a:off x="612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7" name="Line 19"/>
              <p:cNvSpPr>
                <a:spLocks noChangeShapeType="1"/>
              </p:cNvSpPr>
              <p:nvPr/>
            </p:nvSpPr>
            <p:spPr bwMode="auto">
              <a:xfrm flipV="1">
                <a:off x="630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8" name="Line 20"/>
              <p:cNvSpPr>
                <a:spLocks noChangeShapeType="1"/>
              </p:cNvSpPr>
              <p:nvPr/>
            </p:nvSpPr>
            <p:spPr bwMode="auto">
              <a:xfrm>
                <a:off x="648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9" name="Line 21"/>
              <p:cNvSpPr>
                <a:spLocks noChangeShapeType="1"/>
              </p:cNvSpPr>
              <p:nvPr/>
            </p:nvSpPr>
            <p:spPr bwMode="auto">
              <a:xfrm>
                <a:off x="6660" y="6256"/>
                <a:ext cx="36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0" name="Line 22"/>
              <p:cNvSpPr>
                <a:spLocks noChangeShapeType="1"/>
              </p:cNvSpPr>
              <p:nvPr/>
            </p:nvSpPr>
            <p:spPr bwMode="auto">
              <a:xfrm>
                <a:off x="5220" y="6259"/>
                <a:ext cx="36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039" name="Text Box 24"/>
            <p:cNvSpPr txBox="1">
              <a:spLocks noChangeArrowheads="1"/>
            </p:cNvSpPr>
            <p:nvPr/>
          </p:nvSpPr>
          <p:spPr bwMode="auto">
            <a:xfrm>
              <a:off x="5119154" y="2944108"/>
              <a:ext cx="563563" cy="34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5720" rIns="45720"/>
            <a:lstStyle/>
            <a:p>
              <a:r>
                <a:rPr lang="en-US" altLang="ko-KR" dirty="0">
                  <a:latin typeface="Times New Roman" pitchFamily="18" charset="0"/>
                  <a:ea typeface="Batang" pitchFamily="18" charset="-127"/>
                  <a:cs typeface="Times New Roman" pitchFamily="18" charset="0"/>
                </a:rPr>
                <a:t>10 V</a:t>
              </a:r>
              <a:endParaRPr lang="en-US" dirty="0">
                <a:latin typeface="Times New Roman" pitchFamily="18" charset="0"/>
                <a:ea typeface="Batang" pitchFamily="18" charset="-127"/>
                <a:cs typeface="Times New Roman" pitchFamily="18" charset="0"/>
              </a:endParaRPr>
            </a:p>
          </p:txBody>
        </p:sp>
        <p:sp>
          <p:nvSpPr>
            <p:cNvPr id="44040" name="Oval 30"/>
            <p:cNvSpPr>
              <a:spLocks noChangeArrowheads="1"/>
            </p:cNvSpPr>
            <p:nvPr/>
          </p:nvSpPr>
          <p:spPr bwMode="auto">
            <a:xfrm>
              <a:off x="4699000" y="2959100"/>
              <a:ext cx="342900" cy="3429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41" name="Line 31"/>
            <p:cNvSpPr>
              <a:spLocks noChangeShapeType="1"/>
            </p:cNvSpPr>
            <p:nvPr/>
          </p:nvSpPr>
          <p:spPr bwMode="auto">
            <a:xfrm>
              <a:off x="4813300" y="3054350"/>
              <a:ext cx="11430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42" name="Line 32"/>
            <p:cNvSpPr>
              <a:spLocks noChangeShapeType="1"/>
            </p:cNvSpPr>
            <p:nvPr/>
          </p:nvSpPr>
          <p:spPr bwMode="auto">
            <a:xfrm>
              <a:off x="4870450" y="2987675"/>
              <a:ext cx="0" cy="114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43" name="Line 33"/>
            <p:cNvSpPr>
              <a:spLocks noChangeShapeType="1"/>
            </p:cNvSpPr>
            <p:nvPr/>
          </p:nvSpPr>
          <p:spPr bwMode="auto">
            <a:xfrm>
              <a:off x="4813300" y="3187700"/>
              <a:ext cx="114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44" name="Text Box 37"/>
            <p:cNvSpPr txBox="1">
              <a:spLocks noChangeArrowheads="1"/>
            </p:cNvSpPr>
            <p:nvPr/>
          </p:nvSpPr>
          <p:spPr bwMode="auto">
            <a:xfrm>
              <a:off x="7162800" y="1841500"/>
              <a:ext cx="45720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5720" rIns="45720"/>
            <a:lstStyle/>
            <a:p>
              <a:r>
                <a:rPr lang="en-US" altLang="ko-KR">
                  <a:latin typeface="Times New Roman" pitchFamily="18" charset="0"/>
                  <a:ea typeface="Batang" pitchFamily="18" charset="-127"/>
                </a:rPr>
                <a:t>2 </a:t>
              </a:r>
              <a:r>
                <a:rPr lang="en-US" altLang="ko-KR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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44045" name="Freeform 52"/>
            <p:cNvSpPr>
              <a:spLocks/>
            </p:cNvSpPr>
            <p:nvPr/>
          </p:nvSpPr>
          <p:spPr bwMode="auto">
            <a:xfrm>
              <a:off x="5181600" y="2298700"/>
              <a:ext cx="762000" cy="254000"/>
            </a:xfrm>
            <a:custGeom>
              <a:avLst/>
              <a:gdLst>
                <a:gd name="T0" fmla="*/ 0 w 960"/>
                <a:gd name="T1" fmla="*/ 2147483647 h 448"/>
                <a:gd name="T2" fmla="*/ 2147483647 w 960"/>
                <a:gd name="T3" fmla="*/ 2147483647 h 448"/>
                <a:gd name="T4" fmla="*/ 2147483647 w 960"/>
                <a:gd name="T5" fmla="*/ 2147483647 h 448"/>
                <a:gd name="T6" fmla="*/ 2147483647 w 960"/>
                <a:gd name="T7" fmla="*/ 2147483647 h 448"/>
                <a:gd name="T8" fmla="*/ 2147483647 w 960"/>
                <a:gd name="T9" fmla="*/ 2147483647 h 448"/>
                <a:gd name="T10" fmla="*/ 2147483647 w 960"/>
                <a:gd name="T11" fmla="*/ 2147483647 h 448"/>
                <a:gd name="T12" fmla="*/ 2147483647 w 960"/>
                <a:gd name="T13" fmla="*/ 2147483647 h 448"/>
                <a:gd name="T14" fmla="*/ 2147483647 w 960"/>
                <a:gd name="T15" fmla="*/ 2147483647 h 448"/>
                <a:gd name="T16" fmla="*/ 2147483647 w 960"/>
                <a:gd name="T17" fmla="*/ 2147483647 h 448"/>
                <a:gd name="T18" fmla="*/ 2147483647 w 960"/>
                <a:gd name="T19" fmla="*/ 2147483647 h 448"/>
                <a:gd name="T20" fmla="*/ 2147483647 w 960"/>
                <a:gd name="T21" fmla="*/ 2147483647 h 448"/>
                <a:gd name="T22" fmla="*/ 2147483647 w 960"/>
                <a:gd name="T23" fmla="*/ 2147483647 h 4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60"/>
                <a:gd name="T37" fmla="*/ 0 h 448"/>
                <a:gd name="T38" fmla="*/ 960 w 960"/>
                <a:gd name="T39" fmla="*/ 448 h 44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60" h="448">
                  <a:moveTo>
                    <a:pt x="0" y="224"/>
                  </a:moveTo>
                  <a:cubicBezTo>
                    <a:pt x="64" y="128"/>
                    <a:pt x="128" y="32"/>
                    <a:pt x="192" y="32"/>
                  </a:cubicBezTo>
                  <a:cubicBezTo>
                    <a:pt x="256" y="32"/>
                    <a:pt x="384" y="160"/>
                    <a:pt x="384" y="224"/>
                  </a:cubicBezTo>
                  <a:cubicBezTo>
                    <a:pt x="384" y="288"/>
                    <a:pt x="192" y="448"/>
                    <a:pt x="192" y="416"/>
                  </a:cubicBezTo>
                  <a:cubicBezTo>
                    <a:pt x="192" y="384"/>
                    <a:pt x="320" y="64"/>
                    <a:pt x="384" y="32"/>
                  </a:cubicBezTo>
                  <a:cubicBezTo>
                    <a:pt x="448" y="0"/>
                    <a:pt x="576" y="160"/>
                    <a:pt x="576" y="224"/>
                  </a:cubicBezTo>
                  <a:cubicBezTo>
                    <a:pt x="576" y="288"/>
                    <a:pt x="384" y="448"/>
                    <a:pt x="384" y="416"/>
                  </a:cubicBezTo>
                  <a:cubicBezTo>
                    <a:pt x="384" y="384"/>
                    <a:pt x="512" y="64"/>
                    <a:pt x="576" y="32"/>
                  </a:cubicBezTo>
                  <a:cubicBezTo>
                    <a:pt x="640" y="0"/>
                    <a:pt x="768" y="160"/>
                    <a:pt x="768" y="224"/>
                  </a:cubicBezTo>
                  <a:cubicBezTo>
                    <a:pt x="768" y="288"/>
                    <a:pt x="576" y="448"/>
                    <a:pt x="576" y="416"/>
                  </a:cubicBezTo>
                  <a:cubicBezTo>
                    <a:pt x="576" y="384"/>
                    <a:pt x="704" y="64"/>
                    <a:pt x="768" y="32"/>
                  </a:cubicBezTo>
                  <a:cubicBezTo>
                    <a:pt x="832" y="0"/>
                    <a:pt x="896" y="112"/>
                    <a:pt x="960" y="2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046" name="Group 53"/>
            <p:cNvGrpSpPr>
              <a:grpSpLocks/>
            </p:cNvGrpSpPr>
            <p:nvPr/>
          </p:nvGrpSpPr>
          <p:grpSpPr bwMode="auto">
            <a:xfrm>
              <a:off x="6942138" y="2222500"/>
              <a:ext cx="906462" cy="192088"/>
              <a:chOff x="5220" y="6078"/>
              <a:chExt cx="1800" cy="182"/>
            </a:xfrm>
          </p:grpSpPr>
          <p:sp>
            <p:nvSpPr>
              <p:cNvPr id="44065" name="Line 54"/>
              <p:cNvSpPr>
                <a:spLocks noChangeShapeType="1"/>
              </p:cNvSpPr>
              <p:nvPr/>
            </p:nvSpPr>
            <p:spPr bwMode="auto">
              <a:xfrm flipV="1">
                <a:off x="558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66" name="Line 55"/>
              <p:cNvSpPr>
                <a:spLocks noChangeShapeType="1"/>
              </p:cNvSpPr>
              <p:nvPr/>
            </p:nvSpPr>
            <p:spPr bwMode="auto">
              <a:xfrm>
                <a:off x="576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67" name="Line 56"/>
              <p:cNvSpPr>
                <a:spLocks noChangeShapeType="1"/>
              </p:cNvSpPr>
              <p:nvPr/>
            </p:nvSpPr>
            <p:spPr bwMode="auto">
              <a:xfrm flipV="1">
                <a:off x="594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68" name="Line 57"/>
              <p:cNvSpPr>
                <a:spLocks noChangeShapeType="1"/>
              </p:cNvSpPr>
              <p:nvPr/>
            </p:nvSpPr>
            <p:spPr bwMode="auto">
              <a:xfrm>
                <a:off x="612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69" name="Line 58"/>
              <p:cNvSpPr>
                <a:spLocks noChangeShapeType="1"/>
              </p:cNvSpPr>
              <p:nvPr/>
            </p:nvSpPr>
            <p:spPr bwMode="auto">
              <a:xfrm flipV="1">
                <a:off x="630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0" name="Line 59"/>
              <p:cNvSpPr>
                <a:spLocks noChangeShapeType="1"/>
              </p:cNvSpPr>
              <p:nvPr/>
            </p:nvSpPr>
            <p:spPr bwMode="auto">
              <a:xfrm>
                <a:off x="6480" y="6078"/>
                <a:ext cx="18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1" name="Line 60"/>
              <p:cNvSpPr>
                <a:spLocks noChangeShapeType="1"/>
              </p:cNvSpPr>
              <p:nvPr/>
            </p:nvSpPr>
            <p:spPr bwMode="auto">
              <a:xfrm>
                <a:off x="6660" y="6256"/>
                <a:ext cx="36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2" name="Line 61"/>
              <p:cNvSpPr>
                <a:spLocks noChangeShapeType="1"/>
              </p:cNvSpPr>
              <p:nvPr/>
            </p:nvSpPr>
            <p:spPr bwMode="auto">
              <a:xfrm>
                <a:off x="5220" y="6259"/>
                <a:ext cx="36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047" name="Line 62"/>
            <p:cNvSpPr>
              <a:spLocks noChangeShapeType="1"/>
            </p:cNvSpPr>
            <p:nvPr/>
          </p:nvSpPr>
          <p:spPr bwMode="auto">
            <a:xfrm>
              <a:off x="5943600" y="2413000"/>
              <a:ext cx="1143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48" name="Line 63"/>
            <p:cNvSpPr>
              <a:spLocks noChangeShapeType="1"/>
            </p:cNvSpPr>
            <p:nvPr/>
          </p:nvSpPr>
          <p:spPr bwMode="auto">
            <a:xfrm flipV="1">
              <a:off x="6438900" y="2400300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49" name="Line 64"/>
            <p:cNvSpPr>
              <a:spLocks noChangeShapeType="1"/>
            </p:cNvSpPr>
            <p:nvPr/>
          </p:nvSpPr>
          <p:spPr bwMode="auto">
            <a:xfrm>
              <a:off x="7823200" y="24130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50" name="Line 65"/>
            <p:cNvSpPr>
              <a:spLocks noChangeShapeType="1"/>
            </p:cNvSpPr>
            <p:nvPr/>
          </p:nvSpPr>
          <p:spPr bwMode="auto">
            <a:xfrm>
              <a:off x="8128000" y="24130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51" name="Line 66"/>
            <p:cNvSpPr>
              <a:spLocks noChangeShapeType="1"/>
            </p:cNvSpPr>
            <p:nvPr/>
          </p:nvSpPr>
          <p:spPr bwMode="auto">
            <a:xfrm flipH="1">
              <a:off x="8107363" y="3035300"/>
              <a:ext cx="20637" cy="1058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52" name="Line 67"/>
            <p:cNvSpPr>
              <a:spLocks noChangeShapeType="1"/>
            </p:cNvSpPr>
            <p:nvPr/>
          </p:nvSpPr>
          <p:spPr bwMode="auto">
            <a:xfrm>
              <a:off x="4864100" y="24257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53" name="Line 68"/>
            <p:cNvSpPr>
              <a:spLocks noChangeShapeType="1"/>
            </p:cNvSpPr>
            <p:nvPr/>
          </p:nvSpPr>
          <p:spPr bwMode="auto">
            <a:xfrm>
              <a:off x="4876800" y="24257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54" name="Line 69"/>
            <p:cNvSpPr>
              <a:spLocks noChangeShapeType="1"/>
            </p:cNvSpPr>
            <p:nvPr/>
          </p:nvSpPr>
          <p:spPr bwMode="auto">
            <a:xfrm flipH="1">
              <a:off x="6438900" y="3594100"/>
              <a:ext cx="77788" cy="27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55" name="Line 70"/>
            <p:cNvSpPr>
              <a:spLocks noChangeShapeType="1"/>
            </p:cNvSpPr>
            <p:nvPr/>
          </p:nvSpPr>
          <p:spPr bwMode="auto">
            <a:xfrm>
              <a:off x="6438900" y="38735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56" name="Line 71"/>
            <p:cNvSpPr>
              <a:spLocks noChangeShapeType="1"/>
            </p:cNvSpPr>
            <p:nvPr/>
          </p:nvSpPr>
          <p:spPr bwMode="auto">
            <a:xfrm>
              <a:off x="4838700" y="4102100"/>
              <a:ext cx="3276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57" name="Line 72"/>
            <p:cNvSpPr>
              <a:spLocks noChangeShapeType="1"/>
            </p:cNvSpPr>
            <p:nvPr/>
          </p:nvSpPr>
          <p:spPr bwMode="auto">
            <a:xfrm>
              <a:off x="4864100" y="32766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58" name="Oval 73"/>
            <p:cNvSpPr>
              <a:spLocks noChangeArrowheads="1"/>
            </p:cNvSpPr>
            <p:nvPr/>
          </p:nvSpPr>
          <p:spPr bwMode="auto">
            <a:xfrm>
              <a:off x="6400800" y="35941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9" name="Oval 74"/>
            <p:cNvSpPr>
              <a:spLocks noChangeArrowheads="1"/>
            </p:cNvSpPr>
            <p:nvPr/>
          </p:nvSpPr>
          <p:spPr bwMode="auto">
            <a:xfrm>
              <a:off x="6400800" y="38227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Freeform 75"/>
            <p:cNvSpPr>
              <a:spLocks/>
            </p:cNvSpPr>
            <p:nvPr/>
          </p:nvSpPr>
          <p:spPr bwMode="auto">
            <a:xfrm>
              <a:off x="6324600" y="3670300"/>
              <a:ext cx="304800" cy="228600"/>
            </a:xfrm>
            <a:custGeom>
              <a:avLst/>
              <a:gdLst>
                <a:gd name="T0" fmla="*/ 0 w 144"/>
                <a:gd name="T1" fmla="*/ 0 h 96"/>
                <a:gd name="T2" fmla="*/ 2147483647 w 144"/>
                <a:gd name="T3" fmla="*/ 2147483647 h 96"/>
                <a:gd name="T4" fmla="*/ 2147483647 w 144"/>
                <a:gd name="T5" fmla="*/ 2147483647 h 96"/>
                <a:gd name="T6" fmla="*/ 0 60000 65536"/>
                <a:gd name="T7" fmla="*/ 0 60000 65536"/>
                <a:gd name="T8" fmla="*/ 0 60000 65536"/>
                <a:gd name="T9" fmla="*/ 0 w 144"/>
                <a:gd name="T10" fmla="*/ 0 h 96"/>
                <a:gd name="T11" fmla="*/ 144 w 144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96">
                  <a:moveTo>
                    <a:pt x="0" y="0"/>
                  </a:moveTo>
                  <a:cubicBezTo>
                    <a:pt x="36" y="16"/>
                    <a:pt x="72" y="32"/>
                    <a:pt x="96" y="48"/>
                  </a:cubicBezTo>
                  <a:cubicBezTo>
                    <a:pt x="120" y="64"/>
                    <a:pt x="132" y="80"/>
                    <a:pt x="14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1" name="Text Box 76"/>
            <p:cNvSpPr txBox="1">
              <a:spLocks noChangeArrowheads="1"/>
            </p:cNvSpPr>
            <p:nvPr/>
          </p:nvSpPr>
          <p:spPr bwMode="auto">
            <a:xfrm>
              <a:off x="6689725" y="3556000"/>
              <a:ext cx="49053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t=0</a:t>
              </a:r>
            </a:p>
          </p:txBody>
        </p:sp>
        <p:sp>
          <p:nvSpPr>
            <p:cNvPr id="44062" name="Text Box 77"/>
            <p:cNvSpPr txBox="1">
              <a:spLocks noChangeArrowheads="1"/>
            </p:cNvSpPr>
            <p:nvPr/>
          </p:nvSpPr>
          <p:spPr bwMode="auto">
            <a:xfrm>
              <a:off x="6705600" y="2908300"/>
              <a:ext cx="45720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5720" rIns="45720"/>
            <a:lstStyle/>
            <a:p>
              <a:r>
                <a:rPr lang="en-US" altLang="ko-KR">
                  <a:latin typeface="Times New Roman" pitchFamily="18" charset="0"/>
                  <a:ea typeface="Batang" pitchFamily="18" charset="-127"/>
                </a:rPr>
                <a:t>5 </a:t>
              </a:r>
              <a:r>
                <a:rPr lang="en-US" altLang="ko-KR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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44063" name="Text Box 78"/>
            <p:cNvSpPr txBox="1">
              <a:spLocks noChangeArrowheads="1"/>
            </p:cNvSpPr>
            <p:nvPr/>
          </p:nvSpPr>
          <p:spPr bwMode="auto">
            <a:xfrm>
              <a:off x="5334000" y="1917700"/>
              <a:ext cx="45720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5720" rIns="45720"/>
            <a:lstStyle/>
            <a:p>
              <a:r>
                <a:rPr lang="en-US" altLang="ko-KR" dirty="0">
                  <a:latin typeface="Times New Roman" pitchFamily="18" charset="0"/>
                  <a:ea typeface="Batang" pitchFamily="18" charset="-127"/>
                </a:rPr>
                <a:t>1 H</a:t>
              </a:r>
              <a:endParaRPr lang="en-US" dirty="0">
                <a:sym typeface="Symbol" pitchFamily="18" charset="2"/>
              </a:endParaRPr>
            </a:p>
          </p:txBody>
        </p:sp>
        <p:sp>
          <p:nvSpPr>
            <p:cNvPr id="44064" name="Text Box 79"/>
            <p:cNvSpPr txBox="1">
              <a:spLocks noChangeArrowheads="1"/>
            </p:cNvSpPr>
            <p:nvPr/>
          </p:nvSpPr>
          <p:spPr bwMode="auto">
            <a:xfrm>
              <a:off x="7543800" y="3200400"/>
              <a:ext cx="60960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5720" rIns="45720"/>
            <a:lstStyle/>
            <a:p>
              <a:r>
                <a:rPr lang="en-US" altLang="ko-KR" dirty="0">
                  <a:latin typeface="Times New Roman" pitchFamily="18" charset="0"/>
                  <a:ea typeface="Batang" pitchFamily="18" charset="-127"/>
                </a:rPr>
                <a:t>0.2 F</a:t>
              </a:r>
              <a:endParaRPr lang="en-US" dirty="0">
                <a:sym typeface="Symbol" pitchFamily="18" charset="2"/>
              </a:endParaRPr>
            </a:p>
          </p:txBody>
        </p:sp>
        <p:cxnSp>
          <p:nvCxnSpPr>
            <p:cNvPr id="52" name="Straight Arrow Connector 51"/>
            <p:cNvCxnSpPr>
              <a:stCxn id="44052" idx="0"/>
              <a:endCxn id="44052" idx="1"/>
            </p:cNvCxnSpPr>
            <p:nvPr/>
          </p:nvCxnSpPr>
          <p:spPr>
            <a:xfrm rot="16200000" flipH="1">
              <a:off x="5016500" y="2273300"/>
              <a:ext cx="1588" cy="30480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Text Box 78"/>
            <p:cNvSpPr txBox="1">
              <a:spLocks noChangeArrowheads="1"/>
            </p:cNvSpPr>
            <p:nvPr/>
          </p:nvSpPr>
          <p:spPr bwMode="auto">
            <a:xfrm>
              <a:off x="4648200" y="2070100"/>
              <a:ext cx="45720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5720" rIns="45720"/>
            <a:lstStyle/>
            <a:p>
              <a:r>
                <a:rPr lang="en-US" altLang="ko-KR" i="1" dirty="0">
                  <a:latin typeface="Times New Roman" pitchFamily="18" charset="0"/>
                  <a:ea typeface="Batang" pitchFamily="18" charset="-127"/>
                </a:rPr>
                <a:t>y</a:t>
              </a:r>
              <a:r>
                <a:rPr lang="en-US" altLang="ko-KR" dirty="0">
                  <a:latin typeface="Times New Roman" pitchFamily="18" charset="0"/>
                  <a:ea typeface="Batang" pitchFamily="18" charset="-127"/>
                </a:rPr>
                <a:t>(</a:t>
              </a:r>
              <a:r>
                <a:rPr lang="en-US" altLang="ko-KR" i="1" dirty="0">
                  <a:latin typeface="Times New Roman" pitchFamily="18" charset="0"/>
                  <a:ea typeface="Batang" pitchFamily="18" charset="-127"/>
                </a:rPr>
                <a:t>t</a:t>
              </a:r>
              <a:r>
                <a:rPr lang="en-US" altLang="ko-KR" dirty="0">
                  <a:latin typeface="Times New Roman" pitchFamily="18" charset="0"/>
                  <a:ea typeface="Batang" pitchFamily="18" charset="-127"/>
                </a:rPr>
                <a:t>)</a:t>
              </a:r>
              <a:endParaRPr lang="en-US" dirty="0">
                <a:sym typeface="Symbol" pitchFamily="18" charset="2"/>
              </a:endParaRPr>
            </a:p>
          </p:txBody>
        </p:sp>
        <p:sp>
          <p:nvSpPr>
            <p:cNvPr id="54" name="Text Box 78"/>
            <p:cNvSpPr txBox="1">
              <a:spLocks noChangeArrowheads="1"/>
            </p:cNvSpPr>
            <p:nvPr/>
          </p:nvSpPr>
          <p:spPr bwMode="auto">
            <a:xfrm>
              <a:off x="4450817" y="2642273"/>
              <a:ext cx="457200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5720" rIns="45720"/>
            <a:lstStyle/>
            <a:p>
              <a:r>
                <a:rPr lang="en-US" altLang="ko-KR" i="1" dirty="0">
                  <a:latin typeface="Times New Roman" pitchFamily="18" charset="0"/>
                  <a:ea typeface="Batang" pitchFamily="18" charset="-127"/>
                </a:rPr>
                <a:t>x</a:t>
              </a:r>
              <a:r>
                <a:rPr lang="en-US" altLang="ko-KR" dirty="0">
                  <a:latin typeface="Times New Roman" pitchFamily="18" charset="0"/>
                  <a:ea typeface="Batang" pitchFamily="18" charset="-127"/>
                </a:rPr>
                <a:t>(</a:t>
              </a:r>
              <a:r>
                <a:rPr lang="en-US" altLang="ko-KR" i="1" dirty="0">
                  <a:latin typeface="Times New Roman" pitchFamily="18" charset="0"/>
                  <a:ea typeface="Batang" pitchFamily="18" charset="-127"/>
                </a:rPr>
                <a:t>t</a:t>
              </a:r>
              <a:r>
                <a:rPr lang="en-US" altLang="ko-KR" dirty="0">
                  <a:latin typeface="Times New Roman" pitchFamily="18" charset="0"/>
                  <a:ea typeface="Batang" pitchFamily="18" charset="-127"/>
                </a:rPr>
                <a:t>)</a:t>
              </a:r>
              <a:endParaRPr lang="en-US" dirty="0">
                <a:sym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4"/>
              <p:cNvSpPr txBox="1"/>
              <p:nvPr/>
            </p:nvSpPr>
            <p:spPr bwMode="auto">
              <a:xfrm>
                <a:off x="304166" y="2413000"/>
                <a:ext cx="3733800" cy="8128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Object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166" y="2413000"/>
                <a:ext cx="3733800" cy="812800"/>
              </a:xfrm>
              <a:prstGeom prst="rect">
                <a:avLst/>
              </a:prstGeom>
              <a:blipFill>
                <a:blip r:embed="rId3"/>
                <a:stretch>
                  <a:fillRect b="-6015"/>
                </a:stretch>
              </a:blipFill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98903"/>
              </p:ext>
            </p:extLst>
          </p:nvPr>
        </p:nvGraphicFramePr>
        <p:xfrm>
          <a:off x="73025" y="3124200"/>
          <a:ext cx="53371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672840" progId="Equation.3">
                  <p:embed/>
                </p:oleObj>
              </mc:Choice>
              <mc:Fallback>
                <p:oleObj name="Equation" r:id="rId4" imgW="2946240" imgH="672840" progId="Equation.3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3124200"/>
                        <a:ext cx="53371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81000" y="4572000"/>
          <a:ext cx="18875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393480" progId="Equation.3">
                  <p:embed/>
                </p:oleObj>
              </mc:Choice>
              <mc:Fallback>
                <p:oleObj name="Equation" r:id="rId6" imgW="1041120" imgH="393480" progId="Equation.3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18875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403600" y="4419600"/>
          <a:ext cx="31527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482400" progId="Equation.3">
                  <p:embed/>
                </p:oleObj>
              </mc:Choice>
              <mc:Fallback>
                <p:oleObj name="Equation" r:id="rId8" imgW="1739880" imgH="482400" progId="Equation.3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419600"/>
                        <a:ext cx="31527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33400" y="5410200"/>
          <a:ext cx="4464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393480" progId="Equation.3">
                  <p:embed/>
                </p:oleObj>
              </mc:Choice>
              <mc:Fallback>
                <p:oleObj name="Equation" r:id="rId10" imgW="2463480" imgH="393480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44640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7575" y="6281738"/>
          <a:ext cx="3543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5520" imgH="241200" progId="Equation.3">
                  <p:embed/>
                </p:oleObj>
              </mc:Choice>
              <mc:Fallback>
                <p:oleObj name="Equation" r:id="rId12" imgW="1955520" imgH="241200" progId="Equation.3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6281738"/>
                        <a:ext cx="35433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8871926-1FE6-4BB3-A8AF-D8ADD37273D7}"/>
              </a:ext>
            </a:extLst>
          </p:cNvPr>
          <p:cNvSpPr txBox="1"/>
          <p:nvPr/>
        </p:nvSpPr>
        <p:spPr>
          <a:xfrm>
            <a:off x="6754178" y="4280037"/>
            <a:ext cx="22835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: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dt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Q = CV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A4AC2D-53C3-82E6-3E74-2281B7659E9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59527" y="5105774"/>
            <a:ext cx="2184473" cy="1752226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7608"/>
          </a:xfrm>
        </p:spPr>
        <p:txBody>
          <a:bodyPr/>
          <a:lstStyle/>
          <a:p>
            <a:r>
              <a:rPr lang="en-GB" altLang="en-US" dirty="0">
                <a:solidFill>
                  <a:srgbClr val="3333CC"/>
                </a:solidFill>
              </a:rPr>
              <a:t>Frequency Response of LTI System</a:t>
            </a:r>
            <a:endParaRPr lang="en-US" dirty="0"/>
          </a:p>
        </p:txBody>
      </p:sp>
      <p:sp>
        <p:nvSpPr>
          <p:cNvPr id="3" name="AutoShape 92">
            <a:extLst>
              <a:ext uri="{FF2B5EF4-FFF2-40B4-BE49-F238E27FC236}">
                <a16:creationId xmlns:a16="http://schemas.microsoft.com/office/drawing/2014/main" id="{B90AC7A1-6D8B-4F42-ADE4-E87E4C5C62C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984800" y="1885966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50332F1-7A8A-43BA-90D0-D64C8002E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7325" y="1595299"/>
            <a:ext cx="1395493" cy="665498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66BB52-9D61-4CC6-8027-6F0ADE64B6DE}"/>
              </a:ext>
            </a:extLst>
          </p:cNvPr>
          <p:cNvSpPr txBox="1"/>
          <p:nvPr/>
        </p:nvSpPr>
        <p:spPr>
          <a:xfrm>
            <a:off x="2257917" y="1706971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8418BEE-768A-4189-BD3D-0AA52F028CBE}"/>
              </a:ext>
            </a:extLst>
          </p:cNvPr>
          <p:cNvSpPr txBox="1"/>
          <p:nvPr/>
        </p:nvSpPr>
        <p:spPr>
          <a:xfrm>
            <a:off x="3945334" y="1133634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C015DFC-22BB-4342-9E57-F86491FF7C5D}"/>
              </a:ext>
            </a:extLst>
          </p:cNvPr>
          <p:cNvSpPr txBox="1"/>
          <p:nvPr/>
        </p:nvSpPr>
        <p:spPr>
          <a:xfrm>
            <a:off x="5675587" y="1680498"/>
            <a:ext cx="2069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EB9B27-952D-44E0-A4E9-6A3F6CA80ED3}"/>
                  </a:ext>
                </a:extLst>
              </p:cNvPr>
              <p:cNvSpPr txBox="1"/>
              <p:nvPr/>
            </p:nvSpPr>
            <p:spPr>
              <a:xfrm>
                <a:off x="3581400" y="2398085"/>
                <a:ext cx="15273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EB9B27-952D-44E0-A4E9-6A3F6CA80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398085"/>
                <a:ext cx="1527341" cy="369332"/>
              </a:xfrm>
              <a:prstGeom prst="rect">
                <a:avLst/>
              </a:prstGeom>
              <a:blipFill>
                <a:blip r:embed="rId2"/>
                <a:stretch>
                  <a:fillRect l="-2000" r="-5200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92">
            <a:extLst>
              <a:ext uri="{FF2B5EF4-FFF2-40B4-BE49-F238E27FC236}">
                <a16:creationId xmlns:a16="http://schemas.microsoft.com/office/drawing/2014/main" id="{A2FC2538-1056-4DE9-AFD3-12C2F7A9C5C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042818" y="1862767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F40D732-C255-43B0-B34A-0ACC5908331C}"/>
                  </a:ext>
                </a:extLst>
              </p:cNvPr>
              <p:cNvSpPr txBox="1"/>
              <p:nvPr/>
            </p:nvSpPr>
            <p:spPr>
              <a:xfrm>
                <a:off x="4021668" y="1638523"/>
                <a:ext cx="756554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0.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F40D732-C255-43B0-B34A-0ACC59083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1668" y="1638523"/>
                <a:ext cx="756554" cy="5250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utoShape 92">
            <a:extLst>
              <a:ext uri="{FF2B5EF4-FFF2-40B4-BE49-F238E27FC236}">
                <a16:creationId xmlns:a16="http://schemas.microsoft.com/office/drawing/2014/main" id="{EE580063-3E58-41F0-956A-E6C63D511AB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090075" y="6177680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DD5DCBCF-8B5E-462E-AF6E-ADDA42358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887013"/>
            <a:ext cx="1395493" cy="665498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729CC2E-A956-4CD6-8F74-9391E3E4DD71}"/>
              </a:ext>
            </a:extLst>
          </p:cNvPr>
          <p:cNvSpPr txBox="1"/>
          <p:nvPr/>
        </p:nvSpPr>
        <p:spPr>
          <a:xfrm>
            <a:off x="67862" y="5988929"/>
            <a:ext cx="1034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5B48328-5EA1-4A4D-BF57-D1F929F34F33}"/>
              </a:ext>
            </a:extLst>
          </p:cNvPr>
          <p:cNvSpPr txBox="1"/>
          <p:nvPr/>
        </p:nvSpPr>
        <p:spPr>
          <a:xfrm>
            <a:off x="1965968" y="5409511"/>
            <a:ext cx="1000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DAE2B1-1B6C-4F8E-8A80-8F7610AC80B6}"/>
              </a:ext>
            </a:extLst>
          </p:cNvPr>
          <p:cNvSpPr txBox="1"/>
          <p:nvPr/>
        </p:nvSpPr>
        <p:spPr>
          <a:xfrm>
            <a:off x="3780862" y="5972212"/>
            <a:ext cx="2833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AutoShape 92">
            <a:extLst>
              <a:ext uri="{FF2B5EF4-FFF2-40B4-BE49-F238E27FC236}">
                <a16:creationId xmlns:a16="http://schemas.microsoft.com/office/drawing/2014/main" id="{0B6FAB85-7D10-4F28-8229-46D314985A5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148093" y="6154481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2C73E10-A448-4246-BDE1-0C32E9584A13}"/>
                  </a:ext>
                </a:extLst>
              </p:cNvPr>
              <p:cNvSpPr txBox="1"/>
              <p:nvPr/>
            </p:nvSpPr>
            <p:spPr>
              <a:xfrm>
                <a:off x="1981200" y="5942911"/>
                <a:ext cx="899541" cy="5689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2C73E10-A448-4246-BDE1-0C32E9584A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942911"/>
                <a:ext cx="899541" cy="5689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13196DC7-334C-4C35-9F83-0C9D8F4908CA}"/>
                  </a:ext>
                </a:extLst>
              </p14:cNvPr>
              <p14:cNvContentPartPr/>
              <p14:nvPr/>
            </p14:nvContentPartPr>
            <p14:xfrm>
              <a:off x="5301740" y="3073104"/>
              <a:ext cx="1800" cy="252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13196DC7-334C-4C35-9F83-0C9D8F4908C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92740" y="3064104"/>
                <a:ext cx="19440" cy="20160"/>
              </a:xfrm>
              <a:prstGeom prst="rect">
                <a:avLst/>
              </a:prstGeom>
            </p:spPr>
          </p:pic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13C525A5-D7E9-4C1E-80D2-267945BA6B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7000" y="4775771"/>
            <a:ext cx="2654397" cy="207104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E7960EA-E08A-419E-8BF8-6963904232F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76546" y="2132916"/>
            <a:ext cx="2754851" cy="213176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C40C2744-529C-454A-B9F5-23789A5D9BB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2700" y="2260797"/>
            <a:ext cx="2383880" cy="18630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B8F12B8-5132-4830-8529-A41976CA6E31}"/>
                  </a:ext>
                </a:extLst>
              </p:cNvPr>
              <p:cNvSpPr txBox="1"/>
              <p:nvPr/>
            </p:nvSpPr>
            <p:spPr>
              <a:xfrm>
                <a:off x="47512" y="1862766"/>
                <a:ext cx="19902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B8F12B8-5132-4830-8529-A41976CA6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12" y="1862766"/>
                <a:ext cx="1990288" cy="276999"/>
              </a:xfrm>
              <a:prstGeom prst="rect">
                <a:avLst/>
              </a:prstGeom>
              <a:blipFill>
                <a:blip r:embed="rId10"/>
                <a:stretch>
                  <a:fillRect l="-920" t="-2222" r="-3681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4C14D7F-0243-43F6-A743-5E639386CE55}"/>
                  </a:ext>
                </a:extLst>
              </p:cNvPr>
              <p:cNvSpPr txBox="1"/>
              <p:nvPr/>
            </p:nvSpPr>
            <p:spPr>
              <a:xfrm>
                <a:off x="2606730" y="4361305"/>
                <a:ext cx="4704621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84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0.37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65.3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4C14D7F-0243-43F6-A743-5E639386CE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730" y="4361305"/>
                <a:ext cx="4704621" cy="280077"/>
              </a:xfrm>
              <a:prstGeom prst="rect">
                <a:avLst/>
              </a:prstGeom>
              <a:blipFill>
                <a:blip r:embed="rId11"/>
                <a:stretch>
                  <a:fillRect l="-649" t="-2174" r="-1297" b="-36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80192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4901" y="2935217"/>
            <a:ext cx="6588899" cy="3899079"/>
          </a:xfrm>
          <a:prstGeom prst="rect">
            <a:avLst/>
          </a:prstGeom>
        </p:spPr>
      </p:pic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42043"/>
              </p:ext>
            </p:extLst>
          </p:nvPr>
        </p:nvGraphicFramePr>
        <p:xfrm>
          <a:off x="467638" y="1321708"/>
          <a:ext cx="2032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393480" progId="Equation.3">
                  <p:embed/>
                </p:oleObj>
              </mc:Choice>
              <mc:Fallback>
                <p:oleObj name="Equation" r:id="rId3" imgW="1155600" imgH="393480" progId="Equation.3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38" y="1321708"/>
                        <a:ext cx="2032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649537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62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en-US" sz="1662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1662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662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1662" dirty="0">
                <a:latin typeface="Times New Roman" panose="02020603050405020304" pitchFamily="18" charset="0"/>
                <a:cs typeface="Times New Roman" panose="02020603050405020304" pitchFamily="18" charset="0"/>
              </a:rPr>
              <a:t>)|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592043" y="1410023"/>
                <a:ext cx="2507033" cy="5689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043" y="1410023"/>
                <a:ext cx="2507033" cy="5689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56189" y="914400"/>
                <a:ext cx="11487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189" y="914400"/>
                <a:ext cx="1148776" cy="276999"/>
              </a:xfrm>
              <a:prstGeom prst="rect">
                <a:avLst/>
              </a:prstGeom>
              <a:blipFill>
                <a:blip r:embed="rId7"/>
                <a:stretch>
                  <a:fillRect l="-2116" r="-5820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2590800" y="1701964"/>
            <a:ext cx="28956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76600" y="1332632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dirty="0">
                <a:sym typeface="Symbol" panose="05050102010706020507" pitchFamily="18" charset="2"/>
              </a:rPr>
              <a:t> = 0</a:t>
            </a:r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-18176" y="936146"/>
            <a:ext cx="1984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fer Fun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10200" y="91440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 Respons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28600" y="76200"/>
            <a:ext cx="87630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GB" altLang="en-US" sz="4000" kern="0" dirty="0">
                <a:solidFill>
                  <a:srgbClr val="3333CC"/>
                </a:solidFill>
              </a:rPr>
              <a:t>Frequency Response of a LTI System</a:t>
            </a:r>
            <a:endParaRPr lang="en-US" sz="4000" kern="0" dirty="0"/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833804" y="6553200"/>
                <a:ext cx="2358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804" y="6553200"/>
                <a:ext cx="235897" cy="276999"/>
              </a:xfrm>
              <a:prstGeom prst="rect">
                <a:avLst/>
              </a:prstGeom>
              <a:blipFill>
                <a:blip r:embed="rId8"/>
                <a:stretch>
                  <a:fillRect l="-12821" r="-10256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97750" y="5285601"/>
                <a:ext cx="2557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7750" y="5285601"/>
                <a:ext cx="255711" cy="276999"/>
              </a:xfrm>
              <a:prstGeom prst="rect">
                <a:avLst/>
              </a:prstGeom>
              <a:blipFill>
                <a:blip r:embed="rId9"/>
                <a:stretch>
                  <a:fillRect l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B85BCF23-11E7-4BEC-84A8-EF9AFD913576}"/>
              </a:ext>
            </a:extLst>
          </p:cNvPr>
          <p:cNvSpPr txBox="1"/>
          <p:nvPr/>
        </p:nvSpPr>
        <p:spPr>
          <a:xfrm>
            <a:off x="5291517" y="6546699"/>
            <a:ext cx="3866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2.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B356B00-F97B-478E-9EC1-57DFE086E962}"/>
                  </a:ext>
                </a:extLst>
              </p:cNvPr>
              <p:cNvSpPr txBox="1"/>
              <p:nvPr/>
            </p:nvSpPr>
            <p:spPr>
              <a:xfrm>
                <a:off x="86475" y="2049111"/>
                <a:ext cx="4866525" cy="7068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𝜔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B356B00-F97B-478E-9EC1-57DFE086E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75" y="2049111"/>
                <a:ext cx="4866525" cy="7068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6A13C8E-85F0-41DA-AC81-2A1A8624B5FA}"/>
                  </a:ext>
                </a:extLst>
              </p:cNvPr>
              <p:cNvSpPr txBox="1"/>
              <p:nvPr/>
            </p:nvSpPr>
            <p:spPr>
              <a:xfrm>
                <a:off x="6172200" y="2057400"/>
                <a:ext cx="2935291" cy="6367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5−</m:t>
                                      </m:r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6A13C8E-85F0-41DA-AC81-2A1A8624B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057400"/>
                <a:ext cx="2935291" cy="6367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8FBBCA0-9538-4E5A-9A63-028B13808F43}"/>
              </a:ext>
            </a:extLst>
          </p:cNvPr>
          <p:cNvCxnSpPr>
            <a:cxnSpLocks/>
          </p:cNvCxnSpPr>
          <p:nvPr/>
        </p:nvCxnSpPr>
        <p:spPr>
          <a:xfrm flipH="1" flipV="1">
            <a:off x="7042180" y="6197118"/>
            <a:ext cx="144870" cy="386860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90FDC096-5865-4331-905F-ED24D9FA2CC6}"/>
              </a:ext>
            </a:extLst>
          </p:cNvPr>
          <p:cNvCxnSpPr>
            <a:cxnSpLocks/>
          </p:cNvCxnSpPr>
          <p:nvPr/>
        </p:nvCxnSpPr>
        <p:spPr>
          <a:xfrm flipH="1" flipV="1">
            <a:off x="7081183" y="5800590"/>
            <a:ext cx="141619" cy="403474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04B9979-5F2F-45E8-A77E-45D0D73D89A5}"/>
              </a:ext>
            </a:extLst>
          </p:cNvPr>
          <p:cNvCxnSpPr>
            <a:cxnSpLocks/>
          </p:cNvCxnSpPr>
          <p:nvPr/>
        </p:nvCxnSpPr>
        <p:spPr>
          <a:xfrm flipH="1" flipV="1">
            <a:off x="7109352" y="5412728"/>
            <a:ext cx="142650" cy="410336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28A4A43B-88A0-40B0-8F3F-54B346EAF705}"/>
              </a:ext>
            </a:extLst>
          </p:cNvPr>
          <p:cNvCxnSpPr>
            <a:cxnSpLocks/>
          </p:cNvCxnSpPr>
          <p:nvPr/>
        </p:nvCxnSpPr>
        <p:spPr>
          <a:xfrm flipH="1" flipV="1">
            <a:off x="7144021" y="5027033"/>
            <a:ext cx="146313" cy="410697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B73FB5C-1ECB-4C3A-9EF0-ED18D324C880}"/>
              </a:ext>
            </a:extLst>
          </p:cNvPr>
          <p:cNvCxnSpPr>
            <a:cxnSpLocks/>
          </p:cNvCxnSpPr>
          <p:nvPr/>
        </p:nvCxnSpPr>
        <p:spPr>
          <a:xfrm flipH="1" flipV="1">
            <a:off x="7172190" y="4637005"/>
            <a:ext cx="141981" cy="417558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6A16586-0E43-4E56-87DA-76EF5B2AC1BA}"/>
              </a:ext>
            </a:extLst>
          </p:cNvPr>
          <p:cNvCxnSpPr>
            <a:cxnSpLocks/>
          </p:cNvCxnSpPr>
          <p:nvPr/>
        </p:nvCxnSpPr>
        <p:spPr>
          <a:xfrm flipH="1" flipV="1">
            <a:off x="7200358" y="4259977"/>
            <a:ext cx="148840" cy="412060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37ED7AC5-E2F8-43D6-9A37-866E2B45F2B3}"/>
              </a:ext>
            </a:extLst>
          </p:cNvPr>
          <p:cNvCxnSpPr>
            <a:cxnSpLocks/>
          </p:cNvCxnSpPr>
          <p:nvPr/>
        </p:nvCxnSpPr>
        <p:spPr>
          <a:xfrm flipH="1" flipV="1">
            <a:off x="7241528" y="3874282"/>
            <a:ext cx="135841" cy="414588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313634C-4F87-470F-A104-6B1CCE810D4B}"/>
              </a:ext>
            </a:extLst>
          </p:cNvPr>
          <p:cNvCxnSpPr>
            <a:cxnSpLocks/>
          </p:cNvCxnSpPr>
          <p:nvPr/>
        </p:nvCxnSpPr>
        <p:spPr>
          <a:xfrm flipV="1">
            <a:off x="5410200" y="4495800"/>
            <a:ext cx="105736" cy="2086555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Freeform: Shape 57">
            <a:extLst>
              <a:ext uri="{FF2B5EF4-FFF2-40B4-BE49-F238E27FC236}">
                <a16:creationId xmlns:a16="http://schemas.microsoft.com/office/drawing/2014/main" id="{C24B5CE8-93EC-4F68-AA64-45F3D48A5B3E}"/>
              </a:ext>
            </a:extLst>
          </p:cNvPr>
          <p:cNvSpPr/>
          <p:nvPr/>
        </p:nvSpPr>
        <p:spPr>
          <a:xfrm>
            <a:off x="4270203" y="4496720"/>
            <a:ext cx="2882837" cy="886078"/>
          </a:xfrm>
          <a:custGeom>
            <a:avLst/>
            <a:gdLst>
              <a:gd name="connsiteX0" fmla="*/ 2882837 w 2882837"/>
              <a:gd name="connsiteY0" fmla="*/ 539237 h 886078"/>
              <a:gd name="connsiteX1" fmla="*/ 2770227 w 2882837"/>
              <a:gd name="connsiteY1" fmla="*/ 489688 h 886078"/>
              <a:gd name="connsiteX2" fmla="*/ 2545005 w 2882837"/>
              <a:gd name="connsiteY2" fmla="*/ 449148 h 886078"/>
              <a:gd name="connsiteX3" fmla="*/ 2351314 w 2882837"/>
              <a:gd name="connsiteY3" fmla="*/ 404104 h 886078"/>
              <a:gd name="connsiteX4" fmla="*/ 2139606 w 2882837"/>
              <a:gd name="connsiteY4" fmla="*/ 345546 h 886078"/>
              <a:gd name="connsiteX5" fmla="*/ 1914384 w 2882837"/>
              <a:gd name="connsiteY5" fmla="*/ 255457 h 886078"/>
              <a:gd name="connsiteX6" fmla="*/ 1743216 w 2882837"/>
              <a:gd name="connsiteY6" fmla="*/ 183386 h 886078"/>
              <a:gd name="connsiteX7" fmla="*/ 1490967 w 2882837"/>
              <a:gd name="connsiteY7" fmla="*/ 61767 h 886078"/>
              <a:gd name="connsiteX8" fmla="*/ 1360339 w 2882837"/>
              <a:gd name="connsiteY8" fmla="*/ 12218 h 886078"/>
              <a:gd name="connsiteX9" fmla="*/ 1234215 w 2882837"/>
              <a:gd name="connsiteY9" fmla="*/ 3209 h 886078"/>
              <a:gd name="connsiteX10" fmla="*/ 1058542 w 2882837"/>
              <a:gd name="connsiteY10" fmla="*/ 57262 h 886078"/>
              <a:gd name="connsiteX11" fmla="*/ 914400 w 2882837"/>
              <a:gd name="connsiteY11" fmla="*/ 151855 h 886078"/>
              <a:gd name="connsiteX12" fmla="*/ 792780 w 2882837"/>
              <a:gd name="connsiteY12" fmla="*/ 264466 h 886078"/>
              <a:gd name="connsiteX13" fmla="*/ 621612 w 2882837"/>
              <a:gd name="connsiteY13" fmla="*/ 422121 h 886078"/>
              <a:gd name="connsiteX14" fmla="*/ 481974 w 2882837"/>
              <a:gd name="connsiteY14" fmla="*/ 543741 h 886078"/>
              <a:gd name="connsiteX15" fmla="*/ 315310 w 2882837"/>
              <a:gd name="connsiteY15" fmla="*/ 669865 h 886078"/>
              <a:gd name="connsiteX16" fmla="*/ 162160 w 2882837"/>
              <a:gd name="connsiteY16" fmla="*/ 773467 h 886078"/>
              <a:gd name="connsiteX17" fmla="*/ 81080 w 2882837"/>
              <a:gd name="connsiteY17" fmla="*/ 836529 h 886078"/>
              <a:gd name="connsiteX18" fmla="*/ 0 w 2882837"/>
              <a:gd name="connsiteY18" fmla="*/ 886078 h 886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882837" h="886078">
                <a:moveTo>
                  <a:pt x="2882837" y="539237"/>
                </a:moveTo>
                <a:cubicBezTo>
                  <a:pt x="2854684" y="521970"/>
                  <a:pt x="2826532" y="504703"/>
                  <a:pt x="2770227" y="489688"/>
                </a:cubicBezTo>
                <a:cubicBezTo>
                  <a:pt x="2713922" y="474673"/>
                  <a:pt x="2614824" y="463412"/>
                  <a:pt x="2545005" y="449148"/>
                </a:cubicBezTo>
                <a:cubicBezTo>
                  <a:pt x="2475186" y="434884"/>
                  <a:pt x="2418880" y="421371"/>
                  <a:pt x="2351314" y="404104"/>
                </a:cubicBezTo>
                <a:cubicBezTo>
                  <a:pt x="2283748" y="386837"/>
                  <a:pt x="2212428" y="370320"/>
                  <a:pt x="2139606" y="345546"/>
                </a:cubicBezTo>
                <a:cubicBezTo>
                  <a:pt x="2066784" y="320771"/>
                  <a:pt x="1980449" y="282484"/>
                  <a:pt x="1914384" y="255457"/>
                </a:cubicBezTo>
                <a:cubicBezTo>
                  <a:pt x="1848319" y="228430"/>
                  <a:pt x="1813785" y="215668"/>
                  <a:pt x="1743216" y="183386"/>
                </a:cubicBezTo>
                <a:cubicBezTo>
                  <a:pt x="1672647" y="151104"/>
                  <a:pt x="1554780" y="90295"/>
                  <a:pt x="1490967" y="61767"/>
                </a:cubicBezTo>
                <a:cubicBezTo>
                  <a:pt x="1427154" y="33239"/>
                  <a:pt x="1403131" y="21978"/>
                  <a:pt x="1360339" y="12218"/>
                </a:cubicBezTo>
                <a:cubicBezTo>
                  <a:pt x="1317547" y="2458"/>
                  <a:pt x="1284514" y="-4298"/>
                  <a:pt x="1234215" y="3209"/>
                </a:cubicBezTo>
                <a:cubicBezTo>
                  <a:pt x="1183916" y="10716"/>
                  <a:pt x="1111844" y="32488"/>
                  <a:pt x="1058542" y="57262"/>
                </a:cubicBezTo>
                <a:cubicBezTo>
                  <a:pt x="1005239" y="82036"/>
                  <a:pt x="958694" y="117321"/>
                  <a:pt x="914400" y="151855"/>
                </a:cubicBezTo>
                <a:cubicBezTo>
                  <a:pt x="870106" y="186389"/>
                  <a:pt x="792780" y="264466"/>
                  <a:pt x="792780" y="264466"/>
                </a:cubicBezTo>
                <a:lnTo>
                  <a:pt x="621612" y="422121"/>
                </a:lnTo>
                <a:cubicBezTo>
                  <a:pt x="569811" y="468667"/>
                  <a:pt x="533024" y="502450"/>
                  <a:pt x="481974" y="543741"/>
                </a:cubicBezTo>
                <a:cubicBezTo>
                  <a:pt x="430924" y="585032"/>
                  <a:pt x="368612" y="631577"/>
                  <a:pt x="315310" y="669865"/>
                </a:cubicBezTo>
                <a:cubicBezTo>
                  <a:pt x="262008" y="708153"/>
                  <a:pt x="201198" y="745690"/>
                  <a:pt x="162160" y="773467"/>
                </a:cubicBezTo>
                <a:cubicBezTo>
                  <a:pt x="123122" y="801244"/>
                  <a:pt x="108107" y="817761"/>
                  <a:pt x="81080" y="836529"/>
                </a:cubicBezTo>
                <a:cubicBezTo>
                  <a:pt x="54053" y="855297"/>
                  <a:pt x="27026" y="870687"/>
                  <a:pt x="0" y="886078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7055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AutoShape 92"/>
          <p:cNvSpPr>
            <a:spLocks noChangeArrowheads="1"/>
          </p:cNvSpPr>
          <p:nvPr/>
        </p:nvSpPr>
        <p:spPr bwMode="auto">
          <a:xfrm rot="10800000">
            <a:off x="2925666" y="2368369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8208" name="Rectangle 2"/>
          <p:cNvSpPr>
            <a:spLocks noChangeArrowheads="1"/>
          </p:cNvSpPr>
          <p:nvPr/>
        </p:nvSpPr>
        <p:spPr bwMode="auto">
          <a:xfrm>
            <a:off x="3588191" y="2077702"/>
            <a:ext cx="1395493" cy="665498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346" y="76199"/>
            <a:ext cx="8305653" cy="959075"/>
          </a:xfrm>
        </p:spPr>
        <p:txBody>
          <a:bodyPr/>
          <a:lstStyle/>
          <a:p>
            <a:r>
              <a:rPr lang="en-GB" altLang="en-US" sz="3600" b="0" dirty="0">
                <a:solidFill>
                  <a:srgbClr val="3333CC"/>
                </a:solidFill>
              </a:rPr>
              <a:t>Laplace and Frequency Response of a LTI System</a:t>
            </a:r>
            <a:endParaRPr lang="en-US" sz="36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6200" y="5498068"/>
                <a:ext cx="329141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Acos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⁡(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45</m:t>
                      </m:r>
                      <m:r>
                        <a:rPr lang="en-US" sz="2400" b="0" i="1" baseline="30000" smtClean="0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498068"/>
                <a:ext cx="3291414" cy="369332"/>
              </a:xfrm>
              <a:prstGeom prst="rect">
                <a:avLst/>
              </a:prstGeom>
              <a:blipFill>
                <a:blip r:embed="rId3"/>
                <a:stretch>
                  <a:fillRect r="-1855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276600" y="5760872"/>
                <a:ext cx="592309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45</m:t>
                              </m:r>
                              <m:r>
                                <a:rPr lang="en-US" sz="2400" i="1" baseline="3000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400" dirty="0"/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760872"/>
                <a:ext cx="5923096" cy="369332"/>
              </a:xfrm>
              <a:prstGeom prst="rect">
                <a:avLst/>
              </a:prstGeom>
              <a:blipFill>
                <a:blip r:embed="rId4"/>
                <a:stretch>
                  <a:fillRect l="-618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2418" y="1219200"/>
                <a:ext cx="2680221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18" y="1219200"/>
                <a:ext cx="2680221" cy="8962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16453" y="1238159"/>
                <a:ext cx="3408305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453" y="1238159"/>
                <a:ext cx="3408305" cy="8962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198783" y="2189374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86200" y="1616037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616453" y="2162901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22266" y="2880488"/>
                <a:ext cx="15273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266" y="2880488"/>
                <a:ext cx="1527341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000" r="-5600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76201" y="3291146"/>
            <a:ext cx="9067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If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2400" dirty="0"/>
              <a:t>in the complex frequency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/>
              <a:t>, so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/>
              <a:t>then system analysis is simplified further, and it becomes frequency response.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27" name="AutoShape 92"/>
          <p:cNvSpPr>
            <a:spLocks noChangeArrowheads="1"/>
          </p:cNvSpPr>
          <p:nvPr/>
        </p:nvSpPr>
        <p:spPr bwMode="auto">
          <a:xfrm rot="10800000">
            <a:off x="4983684" y="2345170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29" name="AutoShape 92"/>
          <p:cNvSpPr>
            <a:spLocks noChangeArrowheads="1"/>
          </p:cNvSpPr>
          <p:nvPr/>
        </p:nvSpPr>
        <p:spPr bwMode="auto">
          <a:xfrm rot="10800000">
            <a:off x="3010307" y="5187769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3672832" y="4897102"/>
            <a:ext cx="1395493" cy="665498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31" name="TextBox 30"/>
          <p:cNvSpPr txBox="1"/>
          <p:nvPr/>
        </p:nvSpPr>
        <p:spPr>
          <a:xfrm>
            <a:off x="1988094" y="4999018"/>
            <a:ext cx="1034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886200" y="4419600"/>
            <a:ext cx="1000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701094" y="4982301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4" name="AutoShape 92"/>
          <p:cNvSpPr>
            <a:spLocks noChangeArrowheads="1"/>
          </p:cNvSpPr>
          <p:nvPr/>
        </p:nvSpPr>
        <p:spPr bwMode="auto">
          <a:xfrm rot="10800000">
            <a:off x="5068325" y="5164570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99414" y="4209193"/>
                <a:ext cx="3048270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14" y="4209193"/>
                <a:ext cx="3048270" cy="89620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181600" y="4056793"/>
                <a:ext cx="3974613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056793"/>
                <a:ext cx="3974613" cy="89620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eft Brace 36"/>
          <p:cNvSpPr/>
          <p:nvPr/>
        </p:nvSpPr>
        <p:spPr>
          <a:xfrm rot="16200000">
            <a:off x="4685534" y="5753868"/>
            <a:ext cx="339975" cy="117664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10510" y="6435936"/>
            <a:ext cx="25523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mplitude Response</a:t>
            </a:r>
          </a:p>
        </p:txBody>
      </p:sp>
      <p:sp>
        <p:nvSpPr>
          <p:cNvPr id="38" name="Left Brace 37"/>
          <p:cNvSpPr/>
          <p:nvPr/>
        </p:nvSpPr>
        <p:spPr>
          <a:xfrm rot="16200000">
            <a:off x="8288213" y="5808790"/>
            <a:ext cx="339975" cy="1066798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852873" y="6419654"/>
            <a:ext cx="21387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Phase Respon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0A4028A-9A47-49A8-B6AA-510CBEAC24A7}"/>
                  </a:ext>
                </a:extLst>
              </p:cNvPr>
              <p:cNvSpPr txBox="1"/>
              <p:nvPr/>
            </p:nvSpPr>
            <p:spPr>
              <a:xfrm>
                <a:off x="3962534" y="2120926"/>
                <a:ext cx="580223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0A4028A-9A47-49A8-B6AA-510CBEAC24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534" y="2120926"/>
                <a:ext cx="580223" cy="5250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2159502-9A27-45FE-ACCF-84F728ACD471}"/>
                  </a:ext>
                </a:extLst>
              </p:cNvPr>
              <p:cNvSpPr txBox="1"/>
              <p:nvPr/>
            </p:nvSpPr>
            <p:spPr>
              <a:xfrm>
                <a:off x="4038600" y="4953000"/>
                <a:ext cx="723211" cy="5689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2159502-9A27-45FE-ACCF-84F728ACD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953000"/>
                <a:ext cx="723211" cy="5689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Brace 7">
            <a:extLst>
              <a:ext uri="{FF2B5EF4-FFF2-40B4-BE49-F238E27FC236}">
                <a16:creationId xmlns:a16="http://schemas.microsoft.com/office/drawing/2014/main" id="{22E6579E-8372-A595-EC54-A108E3485E09}"/>
              </a:ext>
            </a:extLst>
          </p:cNvPr>
          <p:cNvSpPr/>
          <p:nvPr/>
        </p:nvSpPr>
        <p:spPr>
          <a:xfrm rot="16200000">
            <a:off x="7602413" y="1236787"/>
            <a:ext cx="339975" cy="1371601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1A345E-2B59-A8BB-96CD-1889F15FFEDE}"/>
                  </a:ext>
                </a:extLst>
              </p:cNvPr>
              <p:cNvSpPr txBox="1"/>
              <p:nvPr/>
            </p:nvSpPr>
            <p:spPr>
              <a:xfrm>
                <a:off x="7320605" y="2088129"/>
                <a:ext cx="104100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1A345E-2B59-A8BB-96CD-1889F15FF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605" y="2088129"/>
                <a:ext cx="1041002" cy="461665"/>
              </a:xfrm>
              <a:prstGeom prst="rect">
                <a:avLst/>
              </a:prstGeom>
              <a:blipFill>
                <a:blip r:embed="rId12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1056658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6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08369" cy="773971"/>
          </a:xfrm>
        </p:spPr>
        <p:txBody>
          <a:bodyPr/>
          <a:lstStyle/>
          <a:p>
            <a:r>
              <a:rPr lang="en-GB" altLang="en-US" sz="4000" b="0" dirty="0"/>
              <a:t>Example: Frequency Respon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Rectangle 27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50663" y="1317058"/>
                <a:ext cx="8710107" cy="268625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altLang="en-US" sz="2400" dirty="0"/>
                  <a:t>For the system described by the transfer function</a:t>
                </a:r>
              </a:p>
              <a:p>
                <a:pPr marL="0" indent="0">
                  <a:buNone/>
                </a:pPr>
                <a:endParaRPr lang="en-GB" altLang="en-US" sz="1200" dirty="0"/>
              </a:p>
              <a:p>
                <a:pPr marL="0" indent="0">
                  <a:buNone/>
                </a:pPr>
                <a:r>
                  <a:rPr lang="en-GB" altLang="en-US" sz="2400" dirty="0"/>
                  <a:t>		</a:t>
                </a:r>
                <a14:m>
                  <m:oMath xmlns:m="http://schemas.openxmlformats.org/officeDocument/2006/math">
                    <m:r>
                      <a:rPr lang="en-US" altLang="en-US" sz="2600" b="0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alt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 + 0.1</m:t>
                        </m:r>
                      </m:num>
                      <m:den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en-US" sz="2600" b="0" i="1" smtClean="0">
                            <a:latin typeface="Cambria Math" panose="02040503050406030204" pitchFamily="18" charset="0"/>
                          </a:rPr>
                          <m:t> + 5</m:t>
                        </m:r>
                      </m:den>
                    </m:f>
                  </m:oMath>
                </a14:m>
                <a:endParaRPr lang="en-GB" altLang="en-US" sz="26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Find the frequency response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j</a:t>
                </a:r>
                <a:r>
                  <a:rPr lang="el-GR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ω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,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and the </a:t>
                </a:r>
                <a:r>
                  <a:rPr lang="en-GB" altLang="en-US" sz="2400" dirty="0">
                    <a:sym typeface="Symbol" panose="05050102010706020507" pitchFamily="18" charset="2"/>
                  </a:rPr>
                  <a:t>system response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n-GB" altLang="en-US" sz="2400" dirty="0">
                    <a:sym typeface="Symbol" panose="05050102010706020507" pitchFamily="18" charset="2"/>
                  </a:rPr>
                  <a:t>for input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cos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GB" altLang="en-US" sz="2400" dirty="0">
                    <a:sym typeface="Symbol" panose="05050102010706020507" pitchFamily="18" charset="2"/>
                  </a:rPr>
                  <a:t>and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cos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10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 - 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50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 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GB" altLang="en-US" sz="800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olidFill>
                      <a:srgbClr val="0000FF"/>
                    </a:solidFill>
                  </a:rPr>
                  <a:t>Solution</a:t>
                </a:r>
              </a:p>
              <a:p>
                <a:pPr marL="351815" indent="-351815"/>
                <a:endParaRPr lang="en-GB" altLang="en-US" dirty="0"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1267" name="Rectangle 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50663" y="1317058"/>
                <a:ext cx="8710107" cy="2686254"/>
              </a:xfrm>
              <a:blipFill>
                <a:blip r:embed="rId3"/>
                <a:stretch>
                  <a:fillRect l="-1050" t="-1587" b="-7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34987" y="4263303"/>
            <a:ext cx="2319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plac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/>
              <a:t> b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59187" y="4114800"/>
                <a:ext cx="2423805" cy="7586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0.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187" y="4114800"/>
                <a:ext cx="2423805" cy="7586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FA2A97-294D-FBE8-0026-63AE77347D93}"/>
              </a:ext>
            </a:extLst>
          </p:cNvPr>
          <p:cNvSpPr txBox="1"/>
          <p:nvPr/>
        </p:nvSpPr>
        <p:spPr>
          <a:xfrm>
            <a:off x="533400" y="5267858"/>
            <a:ext cx="2821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ind the Magnitude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2493A45-5137-86DB-AEB1-E67EDC3E4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74991"/>
              </p:ext>
            </p:extLst>
          </p:nvPr>
        </p:nvGraphicFramePr>
        <p:xfrm>
          <a:off x="3811119" y="5141128"/>
          <a:ext cx="2330709" cy="82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482600" progId="Equation.DSMT4">
                  <p:embed/>
                </p:oleObj>
              </mc:Choice>
              <mc:Fallback>
                <p:oleObj name="Equation" r:id="rId5" imgW="1371600" imgH="482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2493A45-5137-86DB-AEB1-E67EDC3E4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119" y="5141128"/>
                        <a:ext cx="2330709" cy="822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5FEE758-6CD1-0DFA-BCC6-56D8A1A4FD96}"/>
              </a:ext>
            </a:extLst>
          </p:cNvPr>
          <p:cNvSpPr txBox="1"/>
          <p:nvPr/>
        </p:nvSpPr>
        <p:spPr>
          <a:xfrm>
            <a:off x="480850" y="6182668"/>
            <a:ext cx="2255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ind the Phase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244034B-AB9C-3F74-94A2-3890439A8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2477"/>
              </p:ext>
            </p:extLst>
          </p:nvPr>
        </p:nvGraphicFramePr>
        <p:xfrm>
          <a:off x="3659187" y="6045200"/>
          <a:ext cx="45704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92400" imgH="431800" progId="Equation.DSMT4">
                  <p:embed/>
                </p:oleObj>
              </mc:Choice>
              <mc:Fallback>
                <p:oleObj name="Equation" r:id="rId7" imgW="2692400" imgH="4318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C244034B-AB9C-3F74-94A2-3890439A8F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7" y="6045200"/>
                        <a:ext cx="45704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0739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1"/>
            <a:ext cx="8991600" cy="914399"/>
          </a:xfrm>
        </p:spPr>
        <p:txBody>
          <a:bodyPr/>
          <a:lstStyle/>
          <a:p>
            <a:r>
              <a:rPr lang="en-GB" altLang="en-US" sz="3600" b="0" dirty="0"/>
              <a:t>Magnitude and Phase of the Frequency Response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92849"/>
              </p:ext>
            </p:extLst>
          </p:nvPr>
        </p:nvGraphicFramePr>
        <p:xfrm>
          <a:off x="391359" y="1980385"/>
          <a:ext cx="2330709" cy="822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82600" progId="Equation.DSMT4">
                  <p:embed/>
                </p:oleObj>
              </mc:Choice>
              <mc:Fallback>
                <p:oleObj name="Equation" r:id="rId3" imgW="1371600" imgH="48260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59" y="1980385"/>
                        <a:ext cx="2330709" cy="822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7474"/>
              </p:ext>
            </p:extLst>
          </p:nvPr>
        </p:nvGraphicFramePr>
        <p:xfrm>
          <a:off x="4421187" y="2195729"/>
          <a:ext cx="45704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400" imgH="431800" progId="Equation.DSMT4">
                  <p:embed/>
                </p:oleObj>
              </mc:Choice>
              <mc:Fallback>
                <p:oleObj name="Equation" r:id="rId5" imgW="2692400" imgH="431800" progId="Equation.DSMT4">
                  <p:embed/>
                  <p:pic>
                    <p:nvPicPr>
                      <p:cNvPr id="614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2195729"/>
                        <a:ext cx="45704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0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57" y="2913918"/>
            <a:ext cx="3493503" cy="328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1440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873" y="2985492"/>
            <a:ext cx="3493503" cy="3209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A990362-F8FF-2294-7F1B-EF18DD679F55}"/>
              </a:ext>
            </a:extLst>
          </p:cNvPr>
          <p:cNvSpPr txBox="1"/>
          <p:nvPr/>
        </p:nvSpPr>
        <p:spPr>
          <a:xfrm>
            <a:off x="533400" y="6248400"/>
            <a:ext cx="845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cos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&amp;            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cos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0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 -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0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4C9539A-3F8C-964A-4294-5957DEDD3AA3}"/>
                  </a:ext>
                </a:extLst>
              </p:cNvPr>
              <p:cNvSpPr txBox="1"/>
              <p:nvPr/>
            </p:nvSpPr>
            <p:spPr>
              <a:xfrm>
                <a:off x="2722068" y="1252899"/>
                <a:ext cx="2423805" cy="7586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0.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4C9539A-3F8C-964A-4294-5957DEDD3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068" y="1252899"/>
                <a:ext cx="2423805" cy="7586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05659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407" y="4336804"/>
            <a:ext cx="6915901" cy="229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0297" y="160298"/>
            <a:ext cx="7390838" cy="773971"/>
          </a:xfrm>
        </p:spPr>
        <p:txBody>
          <a:bodyPr/>
          <a:lstStyle/>
          <a:p>
            <a:r>
              <a:rPr lang="en-GB" altLang="en-US" sz="3600" b="0" dirty="0"/>
              <a:t>Example: Frequency Response</a:t>
            </a:r>
            <a:endParaRPr lang="en-GB" altLang="en-US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50663" y="1433973"/>
            <a:ext cx="8710107" cy="4643827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For input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GB" altLang="en-US" sz="2400" dirty="0"/>
              <a:t>, we have: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altLang="en-US" sz="1662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GB" altLang="en-US" sz="1662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GB" altLang="en-US" sz="1662" dirty="0"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endParaRPr lang="en-GB" altLang="en-US" sz="24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GB" altLang="en-US" sz="2400" dirty="0">
                <a:sym typeface="Symbol" panose="05050102010706020507" pitchFamily="18" charset="2"/>
              </a:rPr>
              <a:t>Therefore</a:t>
            </a:r>
            <a:endParaRPr lang="en-GB" altLang="en-US" sz="2400" i="1" dirty="0">
              <a:sym typeface="Symbol" panose="05050102010706020507" pitchFamily="18" charset="2"/>
            </a:endParaRPr>
          </a:p>
          <a:p>
            <a:pPr marL="351815" indent="-351815"/>
            <a:endParaRPr lang="en-GB" altLang="en-US" sz="1662" dirty="0"/>
          </a:p>
          <a:p>
            <a:pPr marL="351815" indent="-351815"/>
            <a:endParaRPr lang="en-GB" altLang="en-US" dirty="0"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7790"/>
              </p:ext>
            </p:extLst>
          </p:nvPr>
        </p:nvGraphicFramePr>
        <p:xfrm>
          <a:off x="690419" y="2143592"/>
          <a:ext cx="3110543" cy="82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482600" progId="Equation.DSMT4">
                  <p:embed/>
                </p:oleObj>
              </mc:Choice>
              <mc:Fallback>
                <p:oleObj name="Equation" r:id="rId4" imgW="1816100" imgH="48260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19" y="2143592"/>
                        <a:ext cx="3110543" cy="828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91423"/>
              </p:ext>
            </p:extLst>
          </p:nvPr>
        </p:nvGraphicFramePr>
        <p:xfrm>
          <a:off x="4507504" y="2235941"/>
          <a:ext cx="4078007" cy="73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300" imgH="431800" progId="Equation.DSMT4">
                  <p:embed/>
                </p:oleObj>
              </mc:Choice>
              <mc:Fallback>
                <p:oleObj name="Equation" r:id="rId6" imgW="2400300" imgH="431800" progId="Equation.DSMT4">
                  <p:embed/>
                  <p:pic>
                    <p:nvPicPr>
                      <p:cNvPr id="6185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504" y="2235941"/>
                        <a:ext cx="4078007" cy="735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53972"/>
              </p:ext>
            </p:extLst>
          </p:nvPr>
        </p:nvGraphicFramePr>
        <p:xfrm>
          <a:off x="3031388" y="3267683"/>
          <a:ext cx="2870143" cy="38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9100" imgH="228600" progId="Equation.DSMT4">
                  <p:embed/>
                </p:oleObj>
              </mc:Choice>
              <mc:Fallback>
                <p:oleObj name="Equation" r:id="rId8" imgW="1689100" imgH="228600" progId="Equation.DSMT4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1388" y="3267683"/>
                        <a:ext cx="2870143" cy="389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532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76200"/>
            <a:ext cx="5314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</a:rPr>
              <a:t>Why Laplace Transform?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9092" y="1167936"/>
            <a:ext cx="906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place transform is a mathematical tool to map signals and system behavior from the time-domain into the frequency domain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6425" y="2915952"/>
                <a:ext cx="3748847" cy="8965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𝑇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𝑇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5" y="2915952"/>
                <a:ext cx="3748847" cy="89652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715000" y="2980427"/>
                <a:ext cx="2680221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980427"/>
                <a:ext cx="2680221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216025" y="2514600"/>
            <a:ext cx="200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ime Doma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40325" y="2544666"/>
            <a:ext cx="4055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aplace Domain (frequency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6454" y="4267200"/>
            <a:ext cx="6798656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/>
              <a:t>  : complex frequency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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 dirty="0"/>
              <a:t> </a:t>
            </a:r>
          </a:p>
          <a:p>
            <a:endParaRPr lang="en-US" sz="1000" dirty="0"/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400" dirty="0">
                <a:sym typeface="Symbol" panose="05050102010706020507" pitchFamily="18" charset="2"/>
              </a:rPr>
              <a:t>: </a:t>
            </a:r>
            <a:r>
              <a:rPr lang="en-US" sz="2400" dirty="0"/>
              <a:t>rate of decay		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 dirty="0"/>
              <a:t> : rate of oscillation </a:t>
            </a:r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505200" y="35814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6775" y="3810908"/>
            <a:ext cx="1371600" cy="1143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F813B9A-A759-42A7-83C0-15D98D54B8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730" y="5472241"/>
            <a:ext cx="8716835" cy="1217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8280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243" y="2075894"/>
            <a:ext cx="2194385" cy="2065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886843" y="201508"/>
            <a:ext cx="7390838" cy="773971"/>
          </a:xfrm>
        </p:spPr>
        <p:txBody>
          <a:bodyPr/>
          <a:lstStyle/>
          <a:p>
            <a:r>
              <a:rPr lang="en-GB" altLang="en-US" sz="3600" b="0" dirty="0"/>
              <a:t>Example: Frequency Response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8373"/>
            <a:ext cx="8458200" cy="4643827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For input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= cos(10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50)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dirty="0"/>
              <a:t>we will use the amplitude and phase response curves directly: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altLang="en-US" sz="1662" dirty="0"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GB" altLang="en-US" sz="1662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GB" altLang="en-US" sz="1662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GB" altLang="en-US" sz="1662" dirty="0"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lang="en-GB" altLang="en-US" sz="2400" dirty="0">
                <a:sym typeface="Symbol" panose="05050102010706020507" pitchFamily="18" charset="2"/>
              </a:rPr>
              <a:t>Therefore</a:t>
            </a:r>
            <a:endParaRPr lang="en-GB" altLang="en-US" sz="2400" i="1" dirty="0">
              <a:sym typeface="Symbol" panose="05050102010706020507" pitchFamily="18" charset="2"/>
            </a:endParaRPr>
          </a:p>
          <a:p>
            <a:pPr marL="351815" indent="-351815"/>
            <a:endParaRPr lang="en-GB" altLang="en-US" sz="1662" dirty="0"/>
          </a:p>
          <a:p>
            <a:pPr marL="351815" indent="-351815"/>
            <a:endParaRPr lang="en-GB" altLang="en-US" dirty="0"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243" y="4193223"/>
            <a:ext cx="2261814" cy="2077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978904" y="2397551"/>
            <a:ext cx="5451513" cy="532105"/>
            <a:chOff x="1350" y="1253"/>
            <a:chExt cx="3719" cy="363"/>
          </a:xfrm>
        </p:grpSpPr>
        <p:graphicFrame>
          <p:nvGraphicFramePr>
            <p:cNvPr id="174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750257"/>
                </p:ext>
              </p:extLst>
            </p:nvPr>
          </p:nvGraphicFramePr>
          <p:xfrm>
            <a:off x="1350" y="1291"/>
            <a:ext cx="134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54100" imgH="254000" progId="Equation.DSMT4">
                    <p:embed/>
                  </p:oleObj>
                </mc:Choice>
                <mc:Fallback>
                  <p:oleObj name="Equation" r:id="rId5" imgW="1054100" imgH="254000" progId="Equation.DSMT4">
                    <p:embed/>
                    <p:pic>
                      <p:nvPicPr>
                        <p:cNvPr id="174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291"/>
                          <a:ext cx="134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Oval 8"/>
            <p:cNvSpPr>
              <a:spLocks noChangeArrowheads="1"/>
            </p:cNvSpPr>
            <p:nvPr/>
          </p:nvSpPr>
          <p:spPr bwMode="auto">
            <a:xfrm>
              <a:off x="4933" y="1253"/>
              <a:ext cx="136" cy="13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955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949587" y="3005881"/>
            <a:ext cx="5548260" cy="2582836"/>
            <a:chOff x="1330" y="1668"/>
            <a:chExt cx="3785" cy="1762"/>
          </a:xfrm>
        </p:grpSpPr>
        <p:graphicFrame>
          <p:nvGraphicFramePr>
            <p:cNvPr id="1741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238"/>
                </p:ext>
              </p:extLst>
            </p:nvPr>
          </p:nvGraphicFramePr>
          <p:xfrm>
            <a:off x="1330" y="1668"/>
            <a:ext cx="204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49400" imgH="228600" progId="Equation.DSMT4">
                    <p:embed/>
                  </p:oleObj>
                </mc:Choice>
                <mc:Fallback>
                  <p:oleObj name="Equation" r:id="rId7" imgW="1549400" imgH="228600" progId="Equation.DSMT4">
                    <p:embed/>
                    <p:pic>
                      <p:nvPicPr>
                        <p:cNvPr id="1741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1668"/>
                          <a:ext cx="204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4979" y="3294"/>
              <a:ext cx="136" cy="13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955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416" name="Object 12"/>
              <p:cNvSpPr txBox="1"/>
              <p:nvPr/>
            </p:nvSpPr>
            <p:spPr bwMode="auto">
              <a:xfrm>
                <a:off x="152400" y="4229100"/>
                <a:ext cx="6148388" cy="422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.894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.894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416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229100"/>
                <a:ext cx="6148388" cy="4222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2745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1"/>
            <a:ext cx="8839200" cy="1092452"/>
          </a:xfrm>
        </p:spPr>
        <p:txBody>
          <a:bodyPr/>
          <a:lstStyle/>
          <a:p>
            <a:r>
              <a:rPr lang="en-GB" altLang="en-US" sz="3600" b="0" dirty="0"/>
              <a:t>Frequency Response of Ideal Del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28600" y="2133600"/>
                <a:ext cx="5806324" cy="464382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altLang="en-US" sz="2400" dirty="0">
                    <a:latin typeface="+mj-lt"/>
                  </a:rPr>
                  <a:t>of an ideal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GB" altLang="en-US" sz="2400" dirty="0">
                    <a:latin typeface="+mj-lt"/>
                  </a:rPr>
                  <a:t> sec delay is:</a:t>
                </a:r>
              </a:p>
              <a:p>
                <a:pPr marL="0" indent="0">
                  <a:buNone/>
                </a:pPr>
                <a:endParaRPr lang="en-GB" altLang="en-US" sz="800" dirty="0">
                  <a:latin typeface="+mj-l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𝐻</m:t>
                      </m:r>
                      <m:d>
                        <m:d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𝑠</m:t>
                          </m:r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−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𝑠𝑇</m:t>
                          </m:r>
                        </m:sup>
                      </m:sSup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        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𝐻</m:t>
                      </m:r>
                      <m:d>
                        <m:d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𝜔</m:t>
                          </m:r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−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𝜔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alt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GB" altLang="en-US" sz="8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Th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𝐻</m:t>
                        </m:r>
                        <m:d>
                          <m:dPr>
                            <m:ctrlPr>
                              <a:rPr lang="en-US" altLang="en-US" sz="24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𝑗</m:t>
                            </m:r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𝜔</m:t>
                            </m:r>
                          </m:e>
                        </m:d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1</m:t>
                    </m:r>
                  </m:oMath>
                </a14:m>
                <a:r>
                  <a:rPr lang="en-GB" altLang="en-US" sz="2400" dirty="0">
                    <a:sym typeface="Symbol" panose="05050102010706020507" pitchFamily="18" charset="2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The phase </a:t>
                </a:r>
                <a14:m>
                  <m:oMath xmlns:m="http://schemas.openxmlformats.org/officeDocument/2006/math">
                    <m:r>
                      <a:rPr lang="en-GB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𝜃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𝑗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𝜔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−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</m:oMath>
                </a14:m>
                <a:endParaRPr lang="en-GB" alt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An ideal delay system does not effect the amplitude of the input but phase shift the input with 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–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GB" altLang="en-US" sz="2400" dirty="0">
                    <a:sym typeface="Symbol" panose="05050102010706020507" pitchFamily="18" charset="2"/>
                  </a:rPr>
                  <a:t> gradient. 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The </a:t>
                </a:r>
                <a:r>
                  <a:rPr lang="en-GB" altLang="en-US" sz="2400" dirty="0">
                    <a:solidFill>
                      <a:schemeClr val="accent2"/>
                    </a:solidFill>
                    <a:sym typeface="Symbol" panose="05050102010706020507" pitchFamily="18" charset="2"/>
                  </a:rPr>
                  <a:t>group delay </a:t>
                </a:r>
                <a:r>
                  <a:rPr lang="en-GB" altLang="en-US" sz="2400" dirty="0">
                    <a:sym typeface="Symbol" panose="05050102010706020507" pitchFamily="18" charset="2"/>
                  </a:rPr>
                  <a:t>is the time delay of all frequencie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𝑑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𝜃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𝑑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𝜔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−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</m:oMath>
                </a14:m>
                <a:endParaRPr lang="en-GB" alt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GB" altLang="en-US" sz="1662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28600" y="2133600"/>
                <a:ext cx="5806324" cy="4643827"/>
              </a:xfrm>
              <a:blipFill rotWithShape="0">
                <a:blip r:embed="rId3"/>
                <a:stretch>
                  <a:fillRect l="-1681" t="-1050" r="-1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92"/>
          <p:cNvSpPr>
            <a:spLocks noChangeArrowheads="1"/>
          </p:cNvSpPr>
          <p:nvPr/>
        </p:nvSpPr>
        <p:spPr bwMode="auto">
          <a:xfrm rot="10800000">
            <a:off x="1549450" y="1531147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211975" y="1240479"/>
            <a:ext cx="1395493" cy="809717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10" name="TextBox 9"/>
          <p:cNvSpPr txBox="1"/>
          <p:nvPr/>
        </p:nvSpPr>
        <p:spPr>
          <a:xfrm>
            <a:off x="822567" y="1219200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65651" y="1219200"/>
            <a:ext cx="9188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</a:p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33414" y="1119068"/>
            <a:ext cx="1811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t)=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AutoShape 92"/>
          <p:cNvSpPr>
            <a:spLocks noChangeArrowheads="1"/>
          </p:cNvSpPr>
          <p:nvPr/>
        </p:nvSpPr>
        <p:spPr bwMode="auto">
          <a:xfrm rot="10800000">
            <a:off x="3607468" y="1507948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14" name="TextBox 13"/>
          <p:cNvSpPr txBox="1"/>
          <p:nvPr/>
        </p:nvSpPr>
        <p:spPr>
          <a:xfrm>
            <a:off x="819102" y="1595735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61036" y="1630233"/>
            <a:ext cx="1955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s)= 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endParaRPr lang="en-US" sz="2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192" y="2042313"/>
            <a:ext cx="2898662" cy="4542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208652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1017"/>
          </a:xfrm>
        </p:spPr>
        <p:txBody>
          <a:bodyPr/>
          <a:lstStyle/>
          <a:p>
            <a:r>
              <a:rPr lang="en-GB" altLang="en-US" sz="3600" b="0" dirty="0"/>
              <a:t>Frequency Response of an Ideal Differenti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228600" y="2209800"/>
                <a:ext cx="5462581" cy="464382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altLang="en-US" sz="2400" dirty="0"/>
                  <a:t>H(s) of an ideal differentiator is:</a:t>
                </a:r>
              </a:p>
              <a:p>
                <a:pPr marL="0" indent="0">
                  <a:buNone/>
                </a:pPr>
                <a:endParaRPr lang="en-GB" altLang="en-US" sz="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𝐻</m:t>
                      </m:r>
                      <m:d>
                        <m:d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𝑠</m:t>
                          </m:r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𝑠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            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𝐻</m:t>
                      </m:r>
                      <m:d>
                        <m:d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𝜔</m:t>
                          </m:r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𝑗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𝜔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𝜔</m:t>
                      </m:r>
                      <m:sSup>
                        <m:sSup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𝜋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/2</m:t>
                          </m:r>
                        </m:sup>
                      </m:sSup>
                    </m:oMath>
                  </m:oMathPara>
                </a14:m>
                <a:endParaRPr lang="en-GB" alt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GB" altLang="en-US" sz="8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Th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𝐻</m:t>
                        </m:r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𝑗</m:t>
                            </m:r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𝜔</m:t>
                            </m:r>
                          </m:e>
                        </m:d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</m:oMath>
                </a14:m>
                <a:r>
                  <a:rPr lang="en-GB" altLang="en-US" sz="2400" dirty="0">
                    <a:sym typeface="Symbol" panose="05050102010706020507" pitchFamily="18" charset="2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The phase is /2</a:t>
                </a: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If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= cos</a:t>
                </a:r>
                <a:r>
                  <a:rPr lang="el-GR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ω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what is the output</a:t>
                </a:r>
                <a:endPara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Differentiators amplify inputs with high frequencies such as noise and for that it is avoided in system design. </a:t>
                </a:r>
              </a:p>
              <a:p>
                <a:pPr marL="351815" indent="-351815"/>
                <a:endParaRPr lang="en-GB" altLang="en-US" dirty="0"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228600" y="2209800"/>
                <a:ext cx="5462581" cy="4643827"/>
              </a:xfrm>
              <a:blipFill rotWithShape="0">
                <a:blip r:embed="rId4"/>
                <a:stretch>
                  <a:fillRect l="-1786" t="-920" r="-893" b="-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17246"/>
              </p:ext>
            </p:extLst>
          </p:nvPr>
        </p:nvGraphicFramePr>
        <p:xfrm>
          <a:off x="421848" y="4724400"/>
          <a:ext cx="491215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40000" imgH="393700" progId="Equation.DSMT4">
                  <p:embed/>
                </p:oleObj>
              </mc:Choice>
              <mc:Fallback>
                <p:oleObj name="Equation" r:id="rId5" imgW="2540000" imgH="3937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48" y="4724400"/>
                        <a:ext cx="491215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92"/>
          <p:cNvSpPr>
            <a:spLocks noChangeArrowheads="1"/>
          </p:cNvSpPr>
          <p:nvPr/>
        </p:nvSpPr>
        <p:spPr bwMode="auto">
          <a:xfrm rot="10800000">
            <a:off x="1535491" y="1553281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198016" y="1262613"/>
            <a:ext cx="1395493" cy="809717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12" name="TextBox 11"/>
          <p:cNvSpPr txBox="1"/>
          <p:nvPr/>
        </p:nvSpPr>
        <p:spPr>
          <a:xfrm>
            <a:off x="808608" y="1241334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626675" y="1241334"/>
                <a:ext cx="568874" cy="793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675" y="1241334"/>
                <a:ext cx="568874" cy="79355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75161" y="1219200"/>
                <a:ext cx="1587731" cy="793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161" y="1219200"/>
                <a:ext cx="1587731" cy="79355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92"/>
          <p:cNvSpPr>
            <a:spLocks noChangeArrowheads="1"/>
          </p:cNvSpPr>
          <p:nvPr/>
        </p:nvSpPr>
        <p:spPr bwMode="auto">
          <a:xfrm rot="10800000">
            <a:off x="3593509" y="1530082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16" name="TextBox 15"/>
          <p:cNvSpPr txBox="1"/>
          <p:nvPr/>
        </p:nvSpPr>
        <p:spPr>
          <a:xfrm>
            <a:off x="760991" y="1673523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31364" y="1394545"/>
            <a:ext cx="1600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s)=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43600" y="2057400"/>
            <a:ext cx="316230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586104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1017"/>
          </a:xfrm>
        </p:spPr>
        <p:txBody>
          <a:bodyPr/>
          <a:lstStyle/>
          <a:p>
            <a:r>
              <a:rPr lang="en-GB" altLang="en-US" sz="3600" b="0" dirty="0"/>
              <a:t>Frequency Response of an ideal Integra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76200" y="2209800"/>
                <a:ext cx="5867400" cy="464382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altLang="en-US" sz="2400" dirty="0"/>
                  <a:t>H(s) of an ideal integrator is:</a:t>
                </a:r>
                <a:endParaRPr lang="en-GB" altLang="en-US" sz="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𝐻</m:t>
                      </m:r>
                      <m:d>
                        <m:d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𝑠</m:t>
                          </m:r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𝑠</m:t>
                          </m:r>
                        </m:den>
                      </m:f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            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𝐻</m:t>
                      </m:r>
                      <m:d>
                        <m:d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𝜔</m:t>
                          </m:r>
                        </m:e>
                      </m:d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𝜔</m:t>
                          </m:r>
                        </m:den>
                      </m:f>
                      <m:r>
                        <a:rPr lang="en-US" alt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𝜔</m:t>
                          </m:r>
                        </m:den>
                      </m:f>
                      <m:sSup>
                        <m:sSupPr>
                          <m:ctrlP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𝑒</m:t>
                          </m:r>
                        </m:e>
                        <m:sup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−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𝑗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𝜋</m:t>
                          </m:r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/2</m:t>
                          </m:r>
                        </m:sup>
                      </m:sSup>
                    </m:oMath>
                  </m:oMathPara>
                </a14:m>
                <a:endParaRPr lang="en-GB" altLang="en-US" sz="8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The magnitu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𝐻</m:t>
                        </m:r>
                        <m:d>
                          <m:d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𝑗</m:t>
                            </m:r>
                            <m:r>
                              <a:rPr lang="en-US" alt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𝜔</m:t>
                            </m:r>
                          </m:e>
                        </m:d>
                      </m:e>
                    </m:d>
                    <m:r>
                      <a:rPr lang="en-US" alt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1/</m:t>
                    </m:r>
                    <m:r>
                      <a:rPr lang="en-US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</m:oMath>
                </a14:m>
                <a:r>
                  <a:rPr lang="en-GB" altLang="en-US" sz="2400" dirty="0">
                    <a:sym typeface="Symbol" panose="05050102010706020507" pitchFamily="18" charset="2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The phase is -/2</a:t>
                </a: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If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GB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= cos</a:t>
                </a:r>
                <a:r>
                  <a:rPr lang="el-GR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ω</a:t>
                </a:r>
                <a:r>
                  <a:rPr lang="en-US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what is the output</a:t>
                </a:r>
                <a:endParaRPr lang="en-GB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GB" altLang="en-US" sz="1662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400" dirty="0">
                    <a:sym typeface="Symbol" panose="05050102010706020507" pitchFamily="18" charset="2"/>
                  </a:rPr>
                  <a:t>Integrator supress inputs with high frequencies such as noise and for that it is used in system design. </a:t>
                </a:r>
              </a:p>
              <a:p>
                <a:pPr marL="351815" indent="-351815"/>
                <a:endParaRPr lang="en-GB" altLang="en-US" dirty="0"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1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76200" y="2209800"/>
                <a:ext cx="5867400" cy="4643827"/>
              </a:xfrm>
              <a:blipFill rotWithShape="0">
                <a:blip r:embed="rId4"/>
                <a:stretch>
                  <a:fillRect l="-1663" t="-920" b="-2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utoShape 92"/>
          <p:cNvSpPr>
            <a:spLocks noChangeArrowheads="1"/>
          </p:cNvSpPr>
          <p:nvPr/>
        </p:nvSpPr>
        <p:spPr bwMode="auto">
          <a:xfrm rot="10800000">
            <a:off x="1535491" y="1553281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198016" y="1262613"/>
            <a:ext cx="1395493" cy="809717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12" name="TextBox 11"/>
          <p:cNvSpPr txBox="1"/>
          <p:nvPr/>
        </p:nvSpPr>
        <p:spPr>
          <a:xfrm>
            <a:off x="808608" y="1241334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198098" y="1219200"/>
                <a:ext cx="1426031" cy="1061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098" y="1219200"/>
                <a:ext cx="1426031" cy="106106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92"/>
          <p:cNvSpPr>
            <a:spLocks noChangeArrowheads="1"/>
          </p:cNvSpPr>
          <p:nvPr/>
        </p:nvSpPr>
        <p:spPr bwMode="auto">
          <a:xfrm rot="10800000">
            <a:off x="3593509" y="1530082"/>
            <a:ext cx="665498" cy="163947"/>
          </a:xfrm>
          <a:prstGeom prst="leftArrow">
            <a:avLst>
              <a:gd name="adj1" fmla="val 50000"/>
              <a:gd name="adj2" fmla="val 62707"/>
            </a:avLst>
          </a:prstGeom>
          <a:solidFill>
            <a:srgbClr val="CC00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955"/>
          </a:p>
        </p:txBody>
      </p:sp>
      <p:sp>
        <p:nvSpPr>
          <p:cNvPr id="16" name="TextBox 15"/>
          <p:cNvSpPr txBox="1"/>
          <p:nvPr/>
        </p:nvSpPr>
        <p:spPr>
          <a:xfrm>
            <a:off x="760991" y="1673523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242300" y="1329660"/>
                <a:ext cx="1825500" cy="6158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𝑌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2300" y="1329660"/>
                <a:ext cx="1825500" cy="615874"/>
              </a:xfrm>
              <a:prstGeom prst="rect">
                <a:avLst/>
              </a:prstGeom>
              <a:blipFill rotWithShape="0">
                <a:blip r:embed="rId6"/>
                <a:stretch>
                  <a:fillRect r="-4333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17197" y="1163499"/>
                <a:ext cx="2395784" cy="1061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197" y="1163499"/>
                <a:ext cx="2395784" cy="106106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44342"/>
              </p:ext>
            </p:extLst>
          </p:nvPr>
        </p:nvGraphicFramePr>
        <p:xfrm>
          <a:off x="381000" y="4800600"/>
          <a:ext cx="5169485" cy="822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500" imgH="393700" progId="Equation.DSMT4">
                  <p:embed/>
                </p:oleObj>
              </mc:Choice>
              <mc:Fallback>
                <p:oleObj name="Equation" r:id="rId8" imgW="2476500" imgH="39370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5169485" cy="822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43601" y="2357042"/>
            <a:ext cx="3124200" cy="4443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17381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4"/>
          <p:cNvSpPr txBox="1">
            <a:spLocks noChangeArrowheads="1"/>
          </p:cNvSpPr>
          <p:nvPr/>
        </p:nvSpPr>
        <p:spPr bwMode="auto">
          <a:xfrm>
            <a:off x="2667000" y="76200"/>
            <a:ext cx="426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chemeClr val="accent2"/>
                </a:solidFill>
              </a:rPr>
              <a:t>Internal Stability</a:t>
            </a:r>
          </a:p>
        </p:txBody>
      </p:sp>
      <p:sp>
        <p:nvSpPr>
          <p:cNvPr id="47107" name="Line 5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8" name="Rectangle 18"/>
          <p:cNvSpPr>
            <a:spLocks noChangeArrowheads="1"/>
          </p:cNvSpPr>
          <p:nvPr/>
        </p:nvSpPr>
        <p:spPr bwMode="auto">
          <a:xfrm>
            <a:off x="457200" y="1066799"/>
            <a:ext cx="8229600" cy="5105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/>
              <a:t>Internal Stability (Asymptoti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/>
              <a:t>Stable if all the poles are in the LHP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/>
              <a:t>Unstable if one or both of the following conditions exist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dirty="0"/>
              <a:t>At least one pole is in the RHP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dirty="0"/>
              <a:t>There are repeated poles on the imaginary ax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/>
              <a:t>Marginally stable if there are no poles in the RHP, and there are some unrepeated poles on the imaginary axis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13"/>
          <p:cNvSpPr>
            <a:spLocks noChangeArrowheads="1"/>
          </p:cNvSpPr>
          <p:nvPr/>
        </p:nvSpPr>
        <p:spPr bwMode="auto">
          <a:xfrm>
            <a:off x="3316968" y="4880827"/>
            <a:ext cx="990600" cy="838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Rectangle 12"/>
          <p:cNvSpPr>
            <a:spLocks noChangeArrowheads="1"/>
          </p:cNvSpPr>
          <p:nvPr/>
        </p:nvSpPr>
        <p:spPr bwMode="auto">
          <a:xfrm>
            <a:off x="1792968" y="4880827"/>
            <a:ext cx="990600" cy="838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057400" y="76200"/>
            <a:ext cx="571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chemeClr val="accent2"/>
                </a:solidFill>
              </a:rPr>
              <a:t>External Stability BIBO</a:t>
            </a:r>
          </a:p>
        </p:txBody>
      </p:sp>
      <p:sp>
        <p:nvSpPr>
          <p:cNvPr id="3080" name="Line 5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228600" y="997803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The transfer func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/>
              <a:t>can only indicate the external stability of the system BIBO.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84909"/>
              </p:ext>
            </p:extLst>
          </p:nvPr>
        </p:nvGraphicFramePr>
        <p:xfrm>
          <a:off x="1066800" y="1905000"/>
          <a:ext cx="4440918" cy="108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57200" progId="Equation.3">
                  <p:embed/>
                </p:oleObj>
              </mc:Choice>
              <mc:Fallback>
                <p:oleObj name="Equation" r:id="rId2" imgW="1879560" imgH="457200" progId="Equation.3">
                  <p:embed/>
                  <p:pic>
                    <p:nvPicPr>
                      <p:cNvPr id="30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4440918" cy="1080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8"/>
          <p:cNvSpPr txBox="1">
            <a:spLocks noChangeArrowheads="1"/>
          </p:cNvSpPr>
          <p:nvPr/>
        </p:nvSpPr>
        <p:spPr bwMode="auto">
          <a:xfrm>
            <a:off x="268968" y="3604477"/>
            <a:ext cx="143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3083" name="Text Box 9"/>
          <p:cNvSpPr txBox="1">
            <a:spLocks noChangeArrowheads="1"/>
          </p:cNvSpPr>
          <p:nvPr/>
        </p:nvSpPr>
        <p:spPr bwMode="auto">
          <a:xfrm>
            <a:off x="192768" y="4082315"/>
            <a:ext cx="884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Is the system below BIBO and asymptotically (internally) stable?</a:t>
            </a: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95597"/>
              </p:ext>
            </p:extLst>
          </p:nvPr>
        </p:nvGraphicFramePr>
        <p:xfrm>
          <a:off x="1945368" y="4880827"/>
          <a:ext cx="730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393480" progId="Equation.3">
                  <p:embed/>
                </p:oleObj>
              </mc:Choice>
              <mc:Fallback>
                <p:oleObj name="Equation" r:id="rId4" imgW="342720" imgH="393480" progId="Equation.3">
                  <p:embed/>
                  <p:pic>
                    <p:nvPicPr>
                      <p:cNvPr id="30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68" y="4880827"/>
                        <a:ext cx="7302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35932"/>
              </p:ext>
            </p:extLst>
          </p:nvPr>
        </p:nvGraphicFramePr>
        <p:xfrm>
          <a:off x="3507468" y="4880827"/>
          <a:ext cx="7413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393480" progId="Equation.3">
                  <p:embed/>
                </p:oleObj>
              </mc:Choice>
              <mc:Fallback>
                <p:oleObj name="Equation" r:id="rId6" imgW="342720" imgH="393480" progId="Equation.3">
                  <p:embed/>
                  <p:pic>
                    <p:nvPicPr>
                      <p:cNvPr id="30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468" y="4880827"/>
                        <a:ext cx="74136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Line 14"/>
          <p:cNvSpPr>
            <a:spLocks noChangeShapeType="1"/>
          </p:cNvSpPr>
          <p:nvPr/>
        </p:nvSpPr>
        <p:spPr bwMode="auto">
          <a:xfrm>
            <a:off x="1259568" y="533802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5" name="Line 15"/>
          <p:cNvSpPr>
            <a:spLocks noChangeShapeType="1"/>
          </p:cNvSpPr>
          <p:nvPr/>
        </p:nvSpPr>
        <p:spPr bwMode="auto">
          <a:xfrm>
            <a:off x="2783568" y="533802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6" name="Line 16"/>
          <p:cNvSpPr>
            <a:spLocks noChangeShapeType="1"/>
          </p:cNvSpPr>
          <p:nvPr/>
        </p:nvSpPr>
        <p:spPr bwMode="auto">
          <a:xfrm>
            <a:off x="4307568" y="5338027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7" name="Rectangle 17"/>
          <p:cNvSpPr>
            <a:spLocks noChangeArrowheads="1"/>
          </p:cNvSpPr>
          <p:nvPr/>
        </p:nvSpPr>
        <p:spPr bwMode="auto">
          <a:xfrm>
            <a:off x="1564368" y="4576027"/>
            <a:ext cx="2971800" cy="1524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Text Box 18"/>
          <p:cNvSpPr txBox="1">
            <a:spLocks noChangeArrowheads="1"/>
          </p:cNvSpPr>
          <p:nvPr/>
        </p:nvSpPr>
        <p:spPr bwMode="auto">
          <a:xfrm>
            <a:off x="649968" y="5185627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89" name="Text Box 19"/>
          <p:cNvSpPr txBox="1">
            <a:spLocks noChangeArrowheads="1"/>
          </p:cNvSpPr>
          <p:nvPr/>
        </p:nvSpPr>
        <p:spPr bwMode="auto">
          <a:xfrm>
            <a:off x="4993368" y="5109427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90" name="Text Box 20"/>
          <p:cNvSpPr txBox="1">
            <a:spLocks noChangeArrowheads="1"/>
          </p:cNvSpPr>
          <p:nvPr/>
        </p:nvSpPr>
        <p:spPr bwMode="auto">
          <a:xfrm>
            <a:off x="212725" y="2971800"/>
            <a:ext cx="677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BIBO stable if </a:t>
            </a:r>
            <a:r>
              <a:rPr 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 </a:t>
            </a:r>
            <a:r>
              <a:rPr 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and all poles are in the LHP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6" y="76200"/>
            <a:ext cx="88411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Definition of Laplace Transform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1290913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wo-sided Laplace transform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62538" y="1981200"/>
                <a:ext cx="3026213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538" y="1981200"/>
                <a:ext cx="3026213" cy="79682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6136" y="31242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-sided (unilateral) Laplace transform of causal signa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6328" y="4976178"/>
            <a:ext cx="8909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wo-sided (bilateral) inverse Laplace transform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44359" y="5544702"/>
                <a:ext cx="3749488" cy="8849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𝑠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359" y="5544702"/>
                <a:ext cx="3749488" cy="8849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29615" y="3810000"/>
                <a:ext cx="3026213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615" y="3810000"/>
                <a:ext cx="3026213" cy="7968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20033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6" y="76200"/>
            <a:ext cx="88411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Examples of Popular Functions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129091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Laplace transform of the impuls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71600" y="2050341"/>
                <a:ext cx="3957237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050341"/>
                <a:ext cx="3957237" cy="79682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019800" y="2219073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For al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71600" y="3657600"/>
                <a:ext cx="3351110" cy="7991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657600"/>
                <a:ext cx="3351110" cy="7991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019800" y="4950487"/>
            <a:ext cx="14494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For Re[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/>
              <a:t>]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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362200" y="4724400"/>
                <a:ext cx="2351798" cy="9138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𝑡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724400"/>
                <a:ext cx="2351798" cy="91384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6200" y="30435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d the Laplace transform of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step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059D3E17-CBD3-4365-BA1C-D1AE86CD7C93}"/>
                  </a:ext>
                </a:extLst>
              </p14:cNvPr>
              <p14:cNvContentPartPr/>
              <p14:nvPr/>
            </p14:nvContentPartPr>
            <p14:xfrm>
              <a:off x="7244575" y="2514567"/>
              <a:ext cx="16920" cy="39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059D3E17-CBD3-4365-BA1C-D1AE86CD7C9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35935" y="2505567"/>
                <a:ext cx="34560" cy="2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D2481A13-0B41-43BE-86F0-4A0EBB3D2FC0}"/>
              </a:ext>
            </a:extLst>
          </p:cNvPr>
          <p:cNvGrpSpPr/>
          <p:nvPr/>
        </p:nvGrpSpPr>
        <p:grpSpPr>
          <a:xfrm>
            <a:off x="7830295" y="3096687"/>
            <a:ext cx="266400" cy="815400"/>
            <a:chOff x="7830295" y="3096687"/>
            <a:chExt cx="266400" cy="81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E07D43D-22A9-401B-B4DA-E70AE54BB4C7}"/>
                    </a:ext>
                  </a:extLst>
                </p14:cNvPr>
                <p14:cNvContentPartPr/>
                <p14:nvPr/>
              </p14:nvContentPartPr>
              <p14:xfrm>
                <a:off x="7830295" y="3911727"/>
                <a:ext cx="360" cy="3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E07D43D-22A9-401B-B4DA-E70AE54BB4C7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821295" y="390308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7E3BCD05-DF91-450E-940A-2FC82321C9A1}"/>
                    </a:ext>
                  </a:extLst>
                </p14:cNvPr>
                <p14:cNvContentPartPr/>
                <p14:nvPr/>
              </p14:nvContentPartPr>
              <p14:xfrm>
                <a:off x="8083735" y="3096687"/>
                <a:ext cx="12960" cy="46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7E3BCD05-DF91-450E-940A-2FC82321C9A1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075095" y="3088047"/>
                  <a:ext cx="30600" cy="22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104965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0446" y="76200"/>
            <a:ext cx="88411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Examples of Popular Functions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00" y="1290913"/>
                <a:ext cx="891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nd the Laplace transform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290913"/>
                <a:ext cx="8915400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109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71600" y="2050341"/>
                <a:ext cx="4733412" cy="7991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𝑡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𝑡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050341"/>
                <a:ext cx="4733412" cy="7991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71600" y="4508040"/>
                <a:ext cx="6459332" cy="7991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08040"/>
                <a:ext cx="6459332" cy="7991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81400" y="5753597"/>
                <a:ext cx="1437701" cy="7234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753597"/>
                <a:ext cx="1437701" cy="72340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6705600" y="2145208"/>
            <a:ext cx="19704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For Re[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/>
              <a:t>] &gt; a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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a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3566" y="3515230"/>
                <a:ext cx="891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nd the Laplace transform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66" y="3515230"/>
                <a:ext cx="891540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09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05599" y="5664864"/>
            <a:ext cx="19704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For Re[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/>
              <a:t>] &gt; 0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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 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1349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570B1A1-4D30-4FB6-8ADB-F322CC34B7BC}"/>
              </a:ext>
            </a:extLst>
          </p:cNvPr>
          <p:cNvSpPr/>
          <p:nvPr/>
        </p:nvSpPr>
        <p:spPr>
          <a:xfrm>
            <a:off x="3280790" y="700464"/>
            <a:ext cx="2769429" cy="12141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645775" y="1095909"/>
            <a:ext cx="19527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= 3e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5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168647" y="80226"/>
            <a:ext cx="29050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Laplace 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749346" y="913007"/>
                <a:ext cx="1780744" cy="7000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346" y="913007"/>
                <a:ext cx="1780744" cy="7000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811" y="2102887"/>
            <a:ext cx="8591746" cy="4779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359299" y="6303457"/>
            <a:ext cx="788038" cy="336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ma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155138" y="5919215"/>
            <a:ext cx="884434" cy="336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mega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188577" y="5177894"/>
            <a:ext cx="28251" cy="4730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207964" y="5384247"/>
            <a:ext cx="4962" cy="485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676400" y="5250062"/>
            <a:ext cx="0" cy="4956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2725052" y="5437498"/>
            <a:ext cx="707" cy="4960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231906" y="5505837"/>
            <a:ext cx="35543" cy="5323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3758256" y="5592447"/>
            <a:ext cx="7894" cy="5318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4288102" y="5695291"/>
            <a:ext cx="5673" cy="5236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805595" y="5879826"/>
            <a:ext cx="2832" cy="4722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327887" y="5957138"/>
            <a:ext cx="13257" cy="4543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5819822" y="6062114"/>
            <a:ext cx="3776" cy="4095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7162800" y="5209633"/>
            <a:ext cx="2837" cy="4095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9" name="TextBox 1038"/>
          <p:cNvSpPr txBox="1"/>
          <p:nvPr/>
        </p:nvSpPr>
        <p:spPr>
          <a:xfrm>
            <a:off x="2693200" y="6032065"/>
            <a:ext cx="304552" cy="3363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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7486405" y="5691432"/>
            <a:ext cx="342206" cy="3363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ω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C11C3B0-40B9-4839-A51D-F65755D82457}"/>
              </a:ext>
            </a:extLst>
          </p:cNvPr>
          <p:cNvSpPr txBox="1"/>
          <p:nvPr/>
        </p:nvSpPr>
        <p:spPr>
          <a:xfrm>
            <a:off x="5633555" y="3039971"/>
            <a:ext cx="535724" cy="553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00" dirty="0">
                <a:sym typeface="Symbol" panose="05050102010706020507" pitchFamily="18" charset="2"/>
              </a:rPr>
              <a:t>ω = 0 </a:t>
            </a:r>
            <a:endParaRPr lang="en-US" sz="1000" dirty="0"/>
          </a:p>
          <a:p>
            <a:r>
              <a:rPr lang="en-US" sz="1000" dirty="0">
                <a:sym typeface="Symbol" panose="05050102010706020507" pitchFamily="18" charset="2"/>
              </a:rPr>
              <a:t> = -4</a:t>
            </a:r>
          </a:p>
          <a:p>
            <a:r>
              <a:rPr lang="en-US" sz="1000" dirty="0">
                <a:sym typeface="Symbol" panose="05050102010706020507" pitchFamily="18" charset="2"/>
              </a:rPr>
              <a:t>z =3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 rot="21446470">
                <a:off x="6155084" y="1878832"/>
                <a:ext cx="2828659" cy="70737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446470">
                <a:off x="6155084" y="1878832"/>
                <a:ext cx="2828659" cy="7073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C558845-AC4A-4644-9678-4B5E65FB025C}"/>
                  </a:ext>
                </a:extLst>
              </p:cNvPr>
              <p:cNvSpPr txBox="1"/>
              <p:nvPr/>
            </p:nvSpPr>
            <p:spPr>
              <a:xfrm>
                <a:off x="3575769" y="883798"/>
                <a:ext cx="2015360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C558845-AC4A-4644-9678-4B5E65FB02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769" y="883798"/>
                <a:ext cx="2015360" cy="7968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rrow: Right 4">
            <a:extLst>
              <a:ext uri="{FF2B5EF4-FFF2-40B4-BE49-F238E27FC236}">
                <a16:creationId xmlns:a16="http://schemas.microsoft.com/office/drawing/2014/main" id="{FE6CBC0A-1F69-4841-85C3-47E47380EA13}"/>
              </a:ext>
            </a:extLst>
          </p:cNvPr>
          <p:cNvSpPr/>
          <p:nvPr/>
        </p:nvSpPr>
        <p:spPr>
          <a:xfrm>
            <a:off x="2707055" y="1263039"/>
            <a:ext cx="54464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28B28375-8503-47D4-B4EE-C0AD825B1ABF}"/>
              </a:ext>
            </a:extLst>
          </p:cNvPr>
          <p:cNvSpPr/>
          <p:nvPr/>
        </p:nvSpPr>
        <p:spPr>
          <a:xfrm>
            <a:off x="6055638" y="1250541"/>
            <a:ext cx="54464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9CE991-4511-4E76-812F-A8EC25043629}"/>
              </a:ext>
            </a:extLst>
          </p:cNvPr>
          <p:cNvSpPr/>
          <p:nvPr/>
        </p:nvSpPr>
        <p:spPr>
          <a:xfrm>
            <a:off x="3429000" y="6629400"/>
            <a:ext cx="304800" cy="207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EB48DCE-ED73-4DB5-B9EA-57CDD346C03E}"/>
              </a:ext>
            </a:extLst>
          </p:cNvPr>
          <p:cNvSpPr/>
          <p:nvPr/>
        </p:nvSpPr>
        <p:spPr>
          <a:xfrm>
            <a:off x="7315200" y="6421472"/>
            <a:ext cx="304800" cy="207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0569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570B1A1-4D30-4FB6-8ADB-F322CC34B7BC}"/>
              </a:ext>
            </a:extLst>
          </p:cNvPr>
          <p:cNvSpPr/>
          <p:nvPr/>
        </p:nvSpPr>
        <p:spPr>
          <a:xfrm>
            <a:off x="3085256" y="1640849"/>
            <a:ext cx="3614713" cy="12141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FE6CBC0A-1F69-4841-85C3-47E47380EA13}"/>
              </a:ext>
            </a:extLst>
          </p:cNvPr>
          <p:cNvSpPr/>
          <p:nvPr/>
        </p:nvSpPr>
        <p:spPr>
          <a:xfrm>
            <a:off x="1981201" y="2218088"/>
            <a:ext cx="1075643" cy="2127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28B28375-8503-47D4-B4EE-C0AD825B1ABF}"/>
              </a:ext>
            </a:extLst>
          </p:cNvPr>
          <p:cNvSpPr/>
          <p:nvPr/>
        </p:nvSpPr>
        <p:spPr>
          <a:xfrm>
            <a:off x="6699974" y="2208990"/>
            <a:ext cx="920026" cy="2218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33F07BA-2414-4F07-A727-C9490BCB9D5E}"/>
                  </a:ext>
                </a:extLst>
              </p:cNvPr>
              <p:cNvSpPr txBox="1"/>
              <p:nvPr/>
            </p:nvSpPr>
            <p:spPr>
              <a:xfrm>
                <a:off x="523394" y="1903607"/>
                <a:ext cx="1265731" cy="6940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33F07BA-2414-4F07-A727-C9490BCB9D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94" y="1903607"/>
                <a:ext cx="1265731" cy="69403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889B8CB-E99B-4E97-A0E0-57070210219C}"/>
                  </a:ext>
                </a:extLst>
              </p:cNvPr>
              <p:cNvSpPr txBox="1"/>
              <p:nvPr/>
            </p:nvSpPr>
            <p:spPr>
              <a:xfrm>
                <a:off x="3417566" y="1897580"/>
                <a:ext cx="2940227" cy="7000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34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baseline="3000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34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889B8CB-E99B-4E97-A0E0-570702102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566" y="1897580"/>
                <a:ext cx="2940227" cy="7000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79CD142-3F1E-42CC-817B-18C7BA9042CA}"/>
              </a:ext>
            </a:extLst>
          </p:cNvPr>
          <p:cNvCxnSpPr>
            <a:cxnSpLocks/>
          </p:cNvCxnSpPr>
          <p:nvPr/>
        </p:nvCxnSpPr>
        <p:spPr>
          <a:xfrm>
            <a:off x="884192" y="2514505"/>
            <a:ext cx="0" cy="2438495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9806474-5478-4421-8CC2-351812BC3F3F}"/>
              </a:ext>
            </a:extLst>
          </p:cNvPr>
          <p:cNvCxnSpPr>
            <a:cxnSpLocks/>
          </p:cNvCxnSpPr>
          <p:nvPr/>
        </p:nvCxnSpPr>
        <p:spPr>
          <a:xfrm>
            <a:off x="3581400" y="2514503"/>
            <a:ext cx="0" cy="2438495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F940DFA8-F500-4D19-A327-412AD9E526CD}"/>
              </a:ext>
            </a:extLst>
          </p:cNvPr>
          <p:cNvCxnSpPr>
            <a:cxnSpLocks/>
          </p:cNvCxnSpPr>
          <p:nvPr/>
        </p:nvCxnSpPr>
        <p:spPr>
          <a:xfrm>
            <a:off x="8077200" y="2514502"/>
            <a:ext cx="0" cy="2438495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559186" y="3409604"/>
            <a:ext cx="6289414" cy="95410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Inverse Laplace Transform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y Partial Fraction Expansion &amp; the T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915DF8F-C5DB-4B79-8D85-4262ADD8F6C3}"/>
                  </a:ext>
                </a:extLst>
              </p:cNvPr>
              <p:cNvSpPr txBox="1"/>
              <p:nvPr/>
            </p:nvSpPr>
            <p:spPr>
              <a:xfrm>
                <a:off x="579392" y="5257800"/>
                <a:ext cx="178260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915DF8F-C5DB-4B79-8D85-4262ADD8F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92" y="5257800"/>
                <a:ext cx="1782604" cy="369332"/>
              </a:xfrm>
              <a:prstGeom prst="rect">
                <a:avLst/>
              </a:prstGeom>
              <a:blipFill>
                <a:blip r:embed="rId4"/>
                <a:stretch>
                  <a:fillRect l="-1370" r="-5479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F3343CE-C1C0-44AB-B6DC-DF5D5367F30B}"/>
                  </a:ext>
                </a:extLst>
              </p:cNvPr>
              <p:cNvSpPr txBox="1"/>
              <p:nvPr/>
            </p:nvSpPr>
            <p:spPr>
              <a:xfrm>
                <a:off x="7918084" y="5181600"/>
                <a:ext cx="64652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F3343CE-C1C0-44AB-B6DC-DF5D5367F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084" y="5181600"/>
                <a:ext cx="646524" cy="369332"/>
              </a:xfrm>
              <a:prstGeom prst="rect">
                <a:avLst/>
              </a:prstGeom>
              <a:blipFill>
                <a:blip r:embed="rId5"/>
                <a:stretch>
                  <a:fillRect l="-10377" b="-27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4AD7D46-CCA8-4FED-936C-BB2AC232AC05}"/>
                  </a:ext>
                </a:extLst>
              </p:cNvPr>
              <p:cNvSpPr txBox="1"/>
              <p:nvPr/>
            </p:nvSpPr>
            <p:spPr>
              <a:xfrm>
                <a:off x="7654692" y="2061472"/>
                <a:ext cx="68281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4AD7D46-CCA8-4FED-936C-BB2AC232A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4692" y="2061472"/>
                <a:ext cx="682815" cy="369332"/>
              </a:xfrm>
              <a:prstGeom prst="rect">
                <a:avLst/>
              </a:prstGeom>
              <a:blipFill>
                <a:blip r:embed="rId6"/>
                <a:stretch>
                  <a:fillRect l="-9821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D85969A2-0CF4-4177-975E-FE7EA344F2DC}"/>
                  </a:ext>
                </a:extLst>
              </p:cNvPr>
              <p:cNvSpPr txBox="1"/>
              <p:nvPr/>
            </p:nvSpPr>
            <p:spPr>
              <a:xfrm>
                <a:off x="2819400" y="5257800"/>
                <a:ext cx="4548553" cy="3735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⁡(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D85969A2-0CF4-4177-975E-FE7EA344F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257800"/>
                <a:ext cx="4548553" cy="373500"/>
              </a:xfrm>
              <a:prstGeom prst="rect">
                <a:avLst/>
              </a:prstGeom>
              <a:blipFill>
                <a:blip r:embed="rId7"/>
                <a:stretch>
                  <a:fillRect l="-1072" r="-1743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6899794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 1">
  <a:themeElements>
    <a:clrScheme name="lecture 1.ppt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ecture 1.pp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cture 1.ppt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.ppt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82</TotalTime>
  <Words>2431</Words>
  <Application>Microsoft Office PowerPoint</Application>
  <PresentationFormat>On-screen Show (4:3)</PresentationFormat>
  <Paragraphs>421</Paragraphs>
  <Slides>4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</vt:lpstr>
      <vt:lpstr>Calibri</vt:lpstr>
      <vt:lpstr>Cambria Math</vt:lpstr>
      <vt:lpstr>Monotype Sorts</vt:lpstr>
      <vt:lpstr>Symbol</vt:lpstr>
      <vt:lpstr>Tahoma</vt:lpstr>
      <vt:lpstr>Times New Roman</vt:lpstr>
      <vt:lpstr>Wingdings</vt:lpstr>
      <vt:lpstr>Default Design</vt:lpstr>
      <vt:lpstr>lecture 1</vt:lpstr>
      <vt:lpstr>Equation</vt:lpstr>
      <vt:lpstr>Continuous-Time System Analysis Using The Laplace Trans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erties of The Laplace Trans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equency Response of LTI System</vt:lpstr>
      <vt:lpstr>PowerPoint Presentation</vt:lpstr>
      <vt:lpstr>Laplace and Frequency Response of a LTI System</vt:lpstr>
      <vt:lpstr>Example: Frequency Response</vt:lpstr>
      <vt:lpstr>Magnitude and Phase of the Frequency Response</vt:lpstr>
      <vt:lpstr>Example: Frequency Response</vt:lpstr>
      <vt:lpstr>Example: Frequency Response</vt:lpstr>
      <vt:lpstr>Frequency Response of Ideal Delay</vt:lpstr>
      <vt:lpstr>Frequency Response of an Ideal Differentiator</vt:lpstr>
      <vt:lpstr>Frequency Response of an ideal Integrator</vt:lpstr>
      <vt:lpstr>PowerPoint Presentation</vt:lpstr>
      <vt:lpstr>PowerPoint Presentation</vt:lpstr>
    </vt:vector>
  </TitlesOfParts>
  <Company>X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ous-Time System Analysis Using The Laplace Transform</dc:title>
  <dc:creator>mbingabr</dc:creator>
  <cp:lastModifiedBy>Mohamed Bingabr</cp:lastModifiedBy>
  <cp:revision>250</cp:revision>
  <cp:lastPrinted>2016-06-22T14:22:21Z</cp:lastPrinted>
  <dcterms:created xsi:type="dcterms:W3CDTF">2009-02-26T04:13:12Z</dcterms:created>
  <dcterms:modified xsi:type="dcterms:W3CDTF">2023-03-05T16:30:32Z</dcterms:modified>
</cp:coreProperties>
</file>